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75" r:id="rId3"/>
    <p:sldId id="276" r:id="rId4"/>
    <p:sldId id="277" r:id="rId5"/>
    <p:sldId id="260" r:id="rId6"/>
    <p:sldId id="261" r:id="rId7"/>
    <p:sldId id="262" r:id="rId8"/>
    <p:sldId id="278" r:id="rId9"/>
    <p:sldId id="279" r:id="rId10"/>
    <p:sldId id="280" r:id="rId11"/>
    <p:sldId id="281" r:id="rId12"/>
    <p:sldId id="257" r:id="rId13"/>
    <p:sldId id="258" r:id="rId14"/>
    <p:sldId id="282" r:id="rId15"/>
    <p:sldId id="283" r:id="rId16"/>
    <p:sldId id="284" r:id="rId17"/>
    <p:sldId id="285" r:id="rId18"/>
    <p:sldId id="286" r:id="rId19"/>
    <p:sldId id="287" r:id="rId20"/>
    <p:sldId id="264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47B7E-FA9C-459E-BAF5-A2B744AE4E95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63C5A-7523-4F28-A599-99E1DB456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4499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47B7E-FA9C-459E-BAF5-A2B744AE4E95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63C5A-7523-4F28-A599-99E1DB456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919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47B7E-FA9C-459E-BAF5-A2B744AE4E95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63C5A-7523-4F28-A599-99E1DB456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4686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3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3336;p33"/>
          <p:cNvGrpSpPr>
            <a:grpSpLocks/>
          </p:cNvGrpSpPr>
          <p:nvPr/>
        </p:nvGrpSpPr>
        <p:grpSpPr bwMode="auto">
          <a:xfrm>
            <a:off x="-136525" y="-271463"/>
            <a:ext cx="2497138" cy="2438401"/>
            <a:chOff x="3081970" y="3217891"/>
            <a:chExt cx="525187" cy="512861"/>
          </a:xfrm>
        </p:grpSpPr>
        <p:sp>
          <p:nvSpPr>
            <p:cNvPr id="3" name="Google Shape;3337;p33"/>
            <p:cNvSpPr>
              <a:spLocks/>
            </p:cNvSpPr>
            <p:nvPr/>
          </p:nvSpPr>
          <p:spPr bwMode="auto">
            <a:xfrm>
              <a:off x="3259011" y="3219116"/>
              <a:ext cx="324755" cy="188949"/>
            </a:xfrm>
            <a:custGeom>
              <a:avLst/>
              <a:gdLst>
                <a:gd name="T0" fmla="*/ 236407167 w 8482"/>
                <a:gd name="T1" fmla="*/ 0 h 4935"/>
                <a:gd name="T2" fmla="*/ 83797319 w 8482"/>
                <a:gd name="T3" fmla="*/ 290120373 h 4935"/>
                <a:gd name="T4" fmla="*/ 2147483646 w 8482"/>
                <a:gd name="T5" fmla="*/ 2147483646 h 4935"/>
                <a:gd name="T6" fmla="*/ 2147483646 w 8482"/>
                <a:gd name="T7" fmla="*/ 2147483646 h 4935"/>
                <a:gd name="T8" fmla="*/ 2147483646 w 8482"/>
                <a:gd name="T9" fmla="*/ 2147483646 h 4935"/>
                <a:gd name="T10" fmla="*/ 2147483646 w 8482"/>
                <a:gd name="T11" fmla="*/ 2147483646 h 4935"/>
                <a:gd name="T12" fmla="*/ 2147483646 w 8482"/>
                <a:gd name="T13" fmla="*/ 2147483646 h 4935"/>
                <a:gd name="T14" fmla="*/ 378240946 w 8482"/>
                <a:gd name="T15" fmla="*/ 66622384 h 4935"/>
                <a:gd name="T16" fmla="*/ 236407167 w 8482"/>
                <a:gd name="T17" fmla="*/ 0 h 49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482" h="4935" extrusionOk="0">
                  <a:moveTo>
                    <a:pt x="110" y="0"/>
                  </a:moveTo>
                  <a:cubicBezTo>
                    <a:pt x="48" y="0"/>
                    <a:pt x="0" y="76"/>
                    <a:pt x="39" y="135"/>
                  </a:cubicBezTo>
                  <a:cubicBezTo>
                    <a:pt x="1041" y="1383"/>
                    <a:pt x="2452" y="2411"/>
                    <a:pt x="3915" y="3009"/>
                  </a:cubicBezTo>
                  <a:cubicBezTo>
                    <a:pt x="5379" y="3608"/>
                    <a:pt x="7193" y="3634"/>
                    <a:pt x="8305" y="4908"/>
                  </a:cubicBezTo>
                  <a:cubicBezTo>
                    <a:pt x="8324" y="4927"/>
                    <a:pt x="8345" y="4935"/>
                    <a:pt x="8365" y="4935"/>
                  </a:cubicBezTo>
                  <a:cubicBezTo>
                    <a:pt x="8427" y="4935"/>
                    <a:pt x="8481" y="4857"/>
                    <a:pt x="8442" y="4798"/>
                  </a:cubicBezTo>
                  <a:cubicBezTo>
                    <a:pt x="7434" y="3660"/>
                    <a:pt x="5893" y="3497"/>
                    <a:pt x="4507" y="3061"/>
                  </a:cubicBezTo>
                  <a:cubicBezTo>
                    <a:pt x="2855" y="2521"/>
                    <a:pt x="1255" y="1383"/>
                    <a:pt x="176" y="31"/>
                  </a:cubicBezTo>
                  <a:cubicBezTo>
                    <a:pt x="154" y="9"/>
                    <a:pt x="132" y="0"/>
                    <a:pt x="11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" name="Google Shape;3338;p33"/>
            <p:cNvSpPr>
              <a:spLocks/>
            </p:cNvSpPr>
            <p:nvPr/>
          </p:nvSpPr>
          <p:spPr bwMode="auto">
            <a:xfrm>
              <a:off x="3490841" y="3289717"/>
              <a:ext cx="75273" cy="140285"/>
            </a:xfrm>
            <a:custGeom>
              <a:avLst/>
              <a:gdLst>
                <a:gd name="T0" fmla="*/ 2147483646 w 1966"/>
                <a:gd name="T1" fmla="*/ 0 h 3664"/>
                <a:gd name="T2" fmla="*/ 2147483646 w 1966"/>
                <a:gd name="T3" fmla="*/ 58034496 h 3664"/>
                <a:gd name="T4" fmla="*/ 406131298 w 1966"/>
                <a:gd name="T5" fmla="*/ 2147483646 h 3664"/>
                <a:gd name="T6" fmla="*/ 1691201220 w 1966"/>
                <a:gd name="T7" fmla="*/ 2147483646 h 3664"/>
                <a:gd name="T8" fmla="*/ 1800815669 w 1966"/>
                <a:gd name="T9" fmla="*/ 2147483646 h 3664"/>
                <a:gd name="T10" fmla="*/ 1985639370 w 1966"/>
                <a:gd name="T11" fmla="*/ 2147483646 h 3664"/>
                <a:gd name="T12" fmla="*/ 642534961 w 1966"/>
                <a:gd name="T13" fmla="*/ 2147483646 h 3664"/>
                <a:gd name="T14" fmla="*/ 2147483646 w 1966"/>
                <a:gd name="T15" fmla="*/ 296572598 h 3664"/>
                <a:gd name="T16" fmla="*/ 2147483646 w 1966"/>
                <a:gd name="T17" fmla="*/ 0 h 36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66" h="3664" extrusionOk="0">
                  <a:moveTo>
                    <a:pt x="1844" y="0"/>
                  </a:moveTo>
                  <a:cubicBezTo>
                    <a:pt x="1826" y="0"/>
                    <a:pt x="1806" y="8"/>
                    <a:pt x="1789" y="27"/>
                  </a:cubicBezTo>
                  <a:cubicBezTo>
                    <a:pt x="1301" y="463"/>
                    <a:pt x="351" y="892"/>
                    <a:pt x="189" y="1601"/>
                  </a:cubicBezTo>
                  <a:cubicBezTo>
                    <a:pt x="0" y="2277"/>
                    <a:pt x="624" y="2980"/>
                    <a:pt x="787" y="3604"/>
                  </a:cubicBezTo>
                  <a:cubicBezTo>
                    <a:pt x="787" y="3646"/>
                    <a:pt x="811" y="3664"/>
                    <a:pt x="838" y="3664"/>
                  </a:cubicBezTo>
                  <a:cubicBezTo>
                    <a:pt x="883" y="3664"/>
                    <a:pt x="940" y="3617"/>
                    <a:pt x="924" y="3552"/>
                  </a:cubicBezTo>
                  <a:cubicBezTo>
                    <a:pt x="787" y="2954"/>
                    <a:pt x="351" y="2440"/>
                    <a:pt x="299" y="1790"/>
                  </a:cubicBezTo>
                  <a:cubicBezTo>
                    <a:pt x="241" y="1113"/>
                    <a:pt x="1463" y="541"/>
                    <a:pt x="1925" y="138"/>
                  </a:cubicBezTo>
                  <a:cubicBezTo>
                    <a:pt x="1966" y="92"/>
                    <a:pt x="1908" y="0"/>
                    <a:pt x="1844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5" name="Google Shape;3339;p33"/>
            <p:cNvSpPr>
              <a:spLocks/>
            </p:cNvSpPr>
            <p:nvPr/>
          </p:nvSpPr>
          <p:spPr bwMode="auto">
            <a:xfrm>
              <a:off x="3496048" y="3338380"/>
              <a:ext cx="101270" cy="20943"/>
            </a:xfrm>
            <a:custGeom>
              <a:avLst/>
              <a:gdLst>
                <a:gd name="T0" fmla="*/ 2147483646 w 2645"/>
                <a:gd name="T1" fmla="*/ 2132893 h 547"/>
                <a:gd name="T2" fmla="*/ 2147483646 w 2645"/>
                <a:gd name="T3" fmla="*/ 10720098 h 547"/>
                <a:gd name="T4" fmla="*/ 505022616 w 2645"/>
                <a:gd name="T5" fmla="*/ 825146925 h 547"/>
                <a:gd name="T6" fmla="*/ 169781395 w 2645"/>
                <a:gd name="T7" fmla="*/ 820881177 h 547"/>
                <a:gd name="T8" fmla="*/ 169781395 w 2645"/>
                <a:gd name="T9" fmla="*/ 1171099863 h 547"/>
                <a:gd name="T10" fmla="*/ 507155527 w 2645"/>
                <a:gd name="T11" fmla="*/ 1175421319 h 547"/>
                <a:gd name="T12" fmla="*/ 2147483646 w 2645"/>
                <a:gd name="T13" fmla="*/ 358861598 h 547"/>
                <a:gd name="T14" fmla="*/ 2147483646 w 2645"/>
                <a:gd name="T15" fmla="*/ 2132893 h 5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645" h="547" extrusionOk="0">
                  <a:moveTo>
                    <a:pt x="2540" y="1"/>
                  </a:moveTo>
                  <a:cubicBezTo>
                    <a:pt x="2533" y="1"/>
                    <a:pt x="2525" y="2"/>
                    <a:pt x="2518" y="5"/>
                  </a:cubicBezTo>
                  <a:cubicBezTo>
                    <a:pt x="1780" y="206"/>
                    <a:pt x="1019" y="384"/>
                    <a:pt x="235" y="384"/>
                  </a:cubicBezTo>
                  <a:cubicBezTo>
                    <a:pt x="183" y="384"/>
                    <a:pt x="131" y="384"/>
                    <a:pt x="79" y="382"/>
                  </a:cubicBezTo>
                  <a:cubicBezTo>
                    <a:pt x="1" y="382"/>
                    <a:pt x="1" y="545"/>
                    <a:pt x="79" y="545"/>
                  </a:cubicBezTo>
                  <a:cubicBezTo>
                    <a:pt x="131" y="546"/>
                    <a:pt x="183" y="547"/>
                    <a:pt x="236" y="547"/>
                  </a:cubicBezTo>
                  <a:cubicBezTo>
                    <a:pt x="1023" y="547"/>
                    <a:pt x="1812" y="369"/>
                    <a:pt x="2544" y="167"/>
                  </a:cubicBezTo>
                  <a:cubicBezTo>
                    <a:pt x="2644" y="138"/>
                    <a:pt x="2610" y="1"/>
                    <a:pt x="2540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6" name="Google Shape;3340;p33"/>
            <p:cNvSpPr>
              <a:spLocks/>
            </p:cNvSpPr>
            <p:nvPr/>
          </p:nvSpPr>
          <p:spPr bwMode="auto">
            <a:xfrm>
              <a:off x="3549842" y="3279265"/>
              <a:ext cx="26189" cy="20714"/>
            </a:xfrm>
            <a:custGeom>
              <a:avLst/>
              <a:gdLst>
                <a:gd name="T0" fmla="*/ 700604069 w 684"/>
                <a:gd name="T1" fmla="*/ 2133044 h 541"/>
                <a:gd name="T2" fmla="*/ 700604069 w 684"/>
                <a:gd name="T3" fmla="*/ 1162690451 h 541"/>
                <a:gd name="T4" fmla="*/ 700604069 w 684"/>
                <a:gd name="T5" fmla="*/ 2133044 h 5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84" h="541" extrusionOk="0">
                  <a:moveTo>
                    <a:pt x="326" y="1"/>
                  </a:moveTo>
                  <a:cubicBezTo>
                    <a:pt x="1" y="1"/>
                    <a:pt x="1" y="541"/>
                    <a:pt x="326" y="541"/>
                  </a:cubicBezTo>
                  <a:cubicBezTo>
                    <a:pt x="683" y="541"/>
                    <a:pt x="683" y="1"/>
                    <a:pt x="326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7" name="Google Shape;3341;p33"/>
            <p:cNvSpPr>
              <a:spLocks/>
            </p:cNvSpPr>
            <p:nvPr/>
          </p:nvSpPr>
          <p:spPr bwMode="auto">
            <a:xfrm>
              <a:off x="3580969" y="3333326"/>
              <a:ext cx="26189" cy="20675"/>
            </a:xfrm>
            <a:custGeom>
              <a:avLst/>
              <a:gdLst>
                <a:gd name="T0" fmla="*/ 700604069 w 684"/>
                <a:gd name="T1" fmla="*/ 0 h 540"/>
                <a:gd name="T2" fmla="*/ 700604069 w 684"/>
                <a:gd name="T3" fmla="*/ 1160380776 h 540"/>
                <a:gd name="T4" fmla="*/ 700604069 w 684"/>
                <a:gd name="T5" fmla="*/ 0 h 5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84" h="540" extrusionOk="0">
                  <a:moveTo>
                    <a:pt x="326" y="0"/>
                  </a:moveTo>
                  <a:cubicBezTo>
                    <a:pt x="0" y="0"/>
                    <a:pt x="0" y="540"/>
                    <a:pt x="326" y="540"/>
                  </a:cubicBezTo>
                  <a:cubicBezTo>
                    <a:pt x="683" y="540"/>
                    <a:pt x="683" y="0"/>
                    <a:pt x="326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8" name="Google Shape;3342;p33"/>
            <p:cNvSpPr>
              <a:spLocks/>
            </p:cNvSpPr>
            <p:nvPr/>
          </p:nvSpPr>
          <p:spPr bwMode="auto">
            <a:xfrm>
              <a:off x="3570746" y="3392327"/>
              <a:ext cx="25959" cy="20943"/>
            </a:xfrm>
            <a:custGeom>
              <a:avLst/>
              <a:gdLst>
                <a:gd name="T0" fmla="*/ 700582066 w 678"/>
                <a:gd name="T1" fmla="*/ 2132893 h 547"/>
                <a:gd name="T2" fmla="*/ 700582066 w 678"/>
                <a:gd name="T3" fmla="*/ 1175421319 h 547"/>
                <a:gd name="T4" fmla="*/ 700582066 w 678"/>
                <a:gd name="T5" fmla="*/ 2132893 h 54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8" h="547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9" name="Google Shape;3343;p33"/>
            <p:cNvSpPr>
              <a:spLocks/>
            </p:cNvSpPr>
            <p:nvPr/>
          </p:nvSpPr>
          <p:spPr bwMode="auto">
            <a:xfrm>
              <a:off x="3510482" y="3418209"/>
              <a:ext cx="25959" cy="20982"/>
            </a:xfrm>
            <a:custGeom>
              <a:avLst/>
              <a:gdLst>
                <a:gd name="T0" fmla="*/ 700582066 w 678"/>
                <a:gd name="T1" fmla="*/ 2133042 h 548"/>
                <a:gd name="T2" fmla="*/ 700582066 w 678"/>
                <a:gd name="T3" fmla="*/ 1175597951 h 548"/>
                <a:gd name="T4" fmla="*/ 700582066 w 678"/>
                <a:gd name="T5" fmla="*/ 2133042 h 5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8" h="548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0" name="Google Shape;3344;p33"/>
            <p:cNvSpPr>
              <a:spLocks/>
            </p:cNvSpPr>
            <p:nvPr/>
          </p:nvSpPr>
          <p:spPr bwMode="auto">
            <a:xfrm>
              <a:off x="3081970" y="3259547"/>
              <a:ext cx="203460" cy="471204"/>
            </a:xfrm>
            <a:custGeom>
              <a:avLst/>
              <a:gdLst>
                <a:gd name="T0" fmla="*/ 2147483646 w 5314"/>
                <a:gd name="T1" fmla="*/ 487797334 h 12307"/>
                <a:gd name="T2" fmla="*/ 2147483646 w 5314"/>
                <a:gd name="T3" fmla="*/ 487797334 h 12307"/>
                <a:gd name="T4" fmla="*/ 2147483646 w 5314"/>
                <a:gd name="T5" fmla="*/ 2147483646 h 12307"/>
                <a:gd name="T6" fmla="*/ 2147483646 w 5314"/>
                <a:gd name="T7" fmla="*/ 2147483646 h 12307"/>
                <a:gd name="T8" fmla="*/ 2147483646 w 5314"/>
                <a:gd name="T9" fmla="*/ 2147483646 h 12307"/>
                <a:gd name="T10" fmla="*/ 2147483646 w 5314"/>
                <a:gd name="T11" fmla="*/ 2147483646 h 12307"/>
                <a:gd name="T12" fmla="*/ 2147483646 w 5314"/>
                <a:gd name="T13" fmla="*/ 2147483646 h 12307"/>
                <a:gd name="T14" fmla="*/ 2147483646 w 5314"/>
                <a:gd name="T15" fmla="*/ 2147483646 h 12307"/>
                <a:gd name="T16" fmla="*/ 2147483646 w 5314"/>
                <a:gd name="T17" fmla="*/ 2147483646 h 12307"/>
                <a:gd name="T18" fmla="*/ 2147483646 w 5314"/>
                <a:gd name="T19" fmla="*/ 2147483646 h 12307"/>
                <a:gd name="T20" fmla="*/ 2147483646 w 5314"/>
                <a:gd name="T21" fmla="*/ 522204223 h 12307"/>
                <a:gd name="T22" fmla="*/ 2147483646 w 5314"/>
                <a:gd name="T23" fmla="*/ 487797334 h 12307"/>
                <a:gd name="T24" fmla="*/ 2147483646 w 5314"/>
                <a:gd name="T25" fmla="*/ 2132919 h 12307"/>
                <a:gd name="T26" fmla="*/ 2147483646 w 5314"/>
                <a:gd name="T27" fmla="*/ 238539224 h 12307"/>
                <a:gd name="T28" fmla="*/ 2147483646 w 5314"/>
                <a:gd name="T29" fmla="*/ 238539224 h 12307"/>
                <a:gd name="T30" fmla="*/ 2147483646 w 5314"/>
                <a:gd name="T31" fmla="*/ 298706886 h 12307"/>
                <a:gd name="T32" fmla="*/ 1873914651 w 5314"/>
                <a:gd name="T33" fmla="*/ 2147483646 h 12307"/>
                <a:gd name="T34" fmla="*/ 2147483646 w 5314"/>
                <a:gd name="T35" fmla="*/ 2147483646 h 12307"/>
                <a:gd name="T36" fmla="*/ 2147483646 w 5314"/>
                <a:gd name="T37" fmla="*/ 2147483646 h 12307"/>
                <a:gd name="T38" fmla="*/ 2147483646 w 5314"/>
                <a:gd name="T39" fmla="*/ 2147483646 h 12307"/>
                <a:gd name="T40" fmla="*/ 2147483646 w 5314"/>
                <a:gd name="T41" fmla="*/ 60167662 h 12307"/>
                <a:gd name="T42" fmla="*/ 2147483646 w 5314"/>
                <a:gd name="T43" fmla="*/ 2132919 h 1230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314" h="12307" extrusionOk="0">
                  <a:moveTo>
                    <a:pt x="1608" y="227"/>
                  </a:moveTo>
                  <a:lnTo>
                    <a:pt x="1608" y="227"/>
                  </a:lnTo>
                  <a:cubicBezTo>
                    <a:pt x="3097" y="1781"/>
                    <a:pt x="3968" y="3729"/>
                    <a:pt x="4364" y="5803"/>
                  </a:cubicBezTo>
                  <a:cubicBezTo>
                    <a:pt x="4579" y="6909"/>
                    <a:pt x="4663" y="8021"/>
                    <a:pt x="4637" y="9133"/>
                  </a:cubicBezTo>
                  <a:cubicBezTo>
                    <a:pt x="4637" y="9647"/>
                    <a:pt x="4579" y="10193"/>
                    <a:pt x="4527" y="10707"/>
                  </a:cubicBezTo>
                  <a:cubicBezTo>
                    <a:pt x="4475" y="11006"/>
                    <a:pt x="4449" y="11299"/>
                    <a:pt x="4390" y="11598"/>
                  </a:cubicBezTo>
                  <a:cubicBezTo>
                    <a:pt x="4367" y="11742"/>
                    <a:pt x="4385" y="12078"/>
                    <a:pt x="4241" y="12078"/>
                  </a:cubicBezTo>
                  <a:cubicBezTo>
                    <a:pt x="4222" y="12078"/>
                    <a:pt x="4200" y="12073"/>
                    <a:pt x="4176" y="12060"/>
                  </a:cubicBezTo>
                  <a:cubicBezTo>
                    <a:pt x="3311" y="11598"/>
                    <a:pt x="2686" y="10623"/>
                    <a:pt x="2172" y="9784"/>
                  </a:cubicBezTo>
                  <a:cubicBezTo>
                    <a:pt x="1574" y="8782"/>
                    <a:pt x="1249" y="7618"/>
                    <a:pt x="1060" y="6454"/>
                  </a:cubicBezTo>
                  <a:cubicBezTo>
                    <a:pt x="709" y="4581"/>
                    <a:pt x="137" y="1791"/>
                    <a:pt x="1600" y="243"/>
                  </a:cubicBezTo>
                  <a:cubicBezTo>
                    <a:pt x="1603" y="238"/>
                    <a:pt x="1606" y="233"/>
                    <a:pt x="1608" y="227"/>
                  </a:cubicBezTo>
                  <a:close/>
                  <a:moveTo>
                    <a:pt x="1591" y="1"/>
                  </a:moveTo>
                  <a:cubicBezTo>
                    <a:pt x="1538" y="1"/>
                    <a:pt x="1493" y="55"/>
                    <a:pt x="1509" y="111"/>
                  </a:cubicBezTo>
                  <a:cubicBezTo>
                    <a:pt x="1494" y="115"/>
                    <a:pt x="1478" y="124"/>
                    <a:pt x="1464" y="139"/>
                  </a:cubicBezTo>
                  <a:cubicBezTo>
                    <a:pt x="0" y="1706"/>
                    <a:pt x="573" y="4392"/>
                    <a:pt x="872" y="6291"/>
                  </a:cubicBezTo>
                  <a:cubicBezTo>
                    <a:pt x="1060" y="7592"/>
                    <a:pt x="1437" y="8860"/>
                    <a:pt x="2114" y="9998"/>
                  </a:cubicBezTo>
                  <a:cubicBezTo>
                    <a:pt x="2628" y="10870"/>
                    <a:pt x="3363" y="11871"/>
                    <a:pt x="4312" y="12307"/>
                  </a:cubicBezTo>
                  <a:cubicBezTo>
                    <a:pt x="4364" y="12307"/>
                    <a:pt x="4416" y="12307"/>
                    <a:pt x="4416" y="12248"/>
                  </a:cubicBezTo>
                  <a:cubicBezTo>
                    <a:pt x="5314" y="8080"/>
                    <a:pt x="4741" y="3202"/>
                    <a:pt x="1652" y="28"/>
                  </a:cubicBezTo>
                  <a:cubicBezTo>
                    <a:pt x="1633" y="9"/>
                    <a:pt x="1611" y="1"/>
                    <a:pt x="1591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" name="Google Shape;3345;p33"/>
            <p:cNvSpPr>
              <a:spLocks/>
            </p:cNvSpPr>
            <p:nvPr/>
          </p:nvSpPr>
          <p:spPr bwMode="auto">
            <a:xfrm>
              <a:off x="3135994" y="3265826"/>
              <a:ext cx="116739" cy="462858"/>
            </a:xfrm>
            <a:custGeom>
              <a:avLst/>
              <a:gdLst>
                <a:gd name="T0" fmla="*/ 232086627 w 3049"/>
                <a:gd name="T1" fmla="*/ 2132922 h 12089"/>
                <a:gd name="T2" fmla="*/ 55846575 w 3049"/>
                <a:gd name="T3" fmla="*/ 169784615 h 12089"/>
                <a:gd name="T4" fmla="*/ 2147483646 w 3049"/>
                <a:gd name="T5" fmla="*/ 2147483646 h 12089"/>
                <a:gd name="T6" fmla="*/ 2147483646 w 3049"/>
                <a:gd name="T7" fmla="*/ 2147483646 h 12089"/>
                <a:gd name="T8" fmla="*/ 2147483646 w 3049"/>
                <a:gd name="T9" fmla="*/ 2147483646 h 12089"/>
                <a:gd name="T10" fmla="*/ 2147483646 w 3049"/>
                <a:gd name="T11" fmla="*/ 2147483646 h 12089"/>
                <a:gd name="T12" fmla="*/ 2147483646 w 3049"/>
                <a:gd name="T13" fmla="*/ 2147483646 h 12089"/>
                <a:gd name="T14" fmla="*/ 2147483646 w 3049"/>
                <a:gd name="T15" fmla="*/ 2147483646 h 12089"/>
                <a:gd name="T16" fmla="*/ 2147483646 w 3049"/>
                <a:gd name="T17" fmla="*/ 2147483646 h 12089"/>
                <a:gd name="T18" fmla="*/ 406138044 w 3049"/>
                <a:gd name="T19" fmla="*/ 169784615 h 12089"/>
                <a:gd name="T20" fmla="*/ 232086627 w 3049"/>
                <a:gd name="T21" fmla="*/ 2132922 h 120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049" h="12089" extrusionOk="0">
                  <a:moveTo>
                    <a:pt x="108" y="1"/>
                  </a:moveTo>
                  <a:cubicBezTo>
                    <a:pt x="67" y="1"/>
                    <a:pt x="26" y="27"/>
                    <a:pt x="26" y="79"/>
                  </a:cubicBezTo>
                  <a:cubicBezTo>
                    <a:pt x="0" y="2355"/>
                    <a:pt x="787" y="4631"/>
                    <a:pt x="1249" y="6830"/>
                  </a:cubicBezTo>
                  <a:cubicBezTo>
                    <a:pt x="1490" y="7942"/>
                    <a:pt x="1926" y="8969"/>
                    <a:pt x="2140" y="10081"/>
                  </a:cubicBezTo>
                  <a:cubicBezTo>
                    <a:pt x="2251" y="10758"/>
                    <a:pt x="2355" y="11571"/>
                    <a:pt x="2875" y="12058"/>
                  </a:cubicBezTo>
                  <a:cubicBezTo>
                    <a:pt x="2895" y="12080"/>
                    <a:pt x="2917" y="12089"/>
                    <a:pt x="2937" y="12089"/>
                  </a:cubicBezTo>
                  <a:cubicBezTo>
                    <a:pt x="2998" y="12089"/>
                    <a:pt x="3049" y="12011"/>
                    <a:pt x="3005" y="11948"/>
                  </a:cubicBezTo>
                  <a:cubicBezTo>
                    <a:pt x="2439" y="11434"/>
                    <a:pt x="2387" y="10485"/>
                    <a:pt x="2225" y="9782"/>
                  </a:cubicBezTo>
                  <a:cubicBezTo>
                    <a:pt x="2030" y="8781"/>
                    <a:pt x="1626" y="7805"/>
                    <a:pt x="1412" y="6803"/>
                  </a:cubicBezTo>
                  <a:cubicBezTo>
                    <a:pt x="924" y="4605"/>
                    <a:pt x="163" y="2329"/>
                    <a:pt x="189" y="79"/>
                  </a:cubicBezTo>
                  <a:cubicBezTo>
                    <a:pt x="189" y="27"/>
                    <a:pt x="148" y="1"/>
                    <a:pt x="108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2" name="Google Shape;3346;p33"/>
            <p:cNvSpPr>
              <a:spLocks/>
            </p:cNvSpPr>
            <p:nvPr/>
          </p:nvSpPr>
          <p:spPr bwMode="auto">
            <a:xfrm>
              <a:off x="3147212" y="3520053"/>
              <a:ext cx="120223" cy="98782"/>
            </a:xfrm>
            <a:custGeom>
              <a:avLst/>
              <a:gdLst>
                <a:gd name="T0" fmla="*/ 2147483646 w 3140"/>
                <a:gd name="T1" fmla="*/ 2132925 h 2580"/>
                <a:gd name="T2" fmla="*/ 1985669765 w 3140"/>
                <a:gd name="T3" fmla="*/ 113883011 h 2580"/>
                <a:gd name="T4" fmla="*/ 70888382 w 3140"/>
                <a:gd name="T5" fmla="*/ 2147483646 h 2580"/>
                <a:gd name="T6" fmla="*/ 210589422 w 3140"/>
                <a:gd name="T7" fmla="*/ 2147483646 h 2580"/>
                <a:gd name="T8" fmla="*/ 363199503 w 3140"/>
                <a:gd name="T9" fmla="*/ 2147483646 h 2580"/>
                <a:gd name="T10" fmla="*/ 2054425222 w 3140"/>
                <a:gd name="T11" fmla="*/ 812330178 h 2580"/>
                <a:gd name="T12" fmla="*/ 2147483646 w 3140"/>
                <a:gd name="T13" fmla="*/ 489991954 h 2580"/>
                <a:gd name="T14" fmla="*/ 2147483646 w 3140"/>
                <a:gd name="T15" fmla="*/ 812330178 h 2580"/>
                <a:gd name="T16" fmla="*/ 2147483646 w 3140"/>
                <a:gd name="T17" fmla="*/ 1566625242 h 2580"/>
                <a:gd name="T18" fmla="*/ 2147483646 w 3140"/>
                <a:gd name="T19" fmla="*/ 2147483646 h 2580"/>
                <a:gd name="T20" fmla="*/ 2147483646 w 3140"/>
                <a:gd name="T21" fmla="*/ 2147483646 h 2580"/>
                <a:gd name="T22" fmla="*/ 2147483646 w 3140"/>
                <a:gd name="T23" fmla="*/ 2147483646 h 2580"/>
                <a:gd name="T24" fmla="*/ 2147483646 w 3140"/>
                <a:gd name="T25" fmla="*/ 2132925 h 258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140" h="2580" extrusionOk="0">
                  <a:moveTo>
                    <a:pt x="1008" y="1"/>
                  </a:moveTo>
                  <a:cubicBezTo>
                    <a:pt x="982" y="1"/>
                    <a:pt x="924" y="27"/>
                    <a:pt x="924" y="53"/>
                  </a:cubicBezTo>
                  <a:cubicBezTo>
                    <a:pt x="598" y="866"/>
                    <a:pt x="306" y="1653"/>
                    <a:pt x="33" y="2466"/>
                  </a:cubicBezTo>
                  <a:cubicBezTo>
                    <a:pt x="1" y="2533"/>
                    <a:pt x="49" y="2579"/>
                    <a:pt x="98" y="2579"/>
                  </a:cubicBezTo>
                  <a:cubicBezTo>
                    <a:pt x="128" y="2579"/>
                    <a:pt x="159" y="2561"/>
                    <a:pt x="169" y="2518"/>
                  </a:cubicBezTo>
                  <a:cubicBezTo>
                    <a:pt x="410" y="1789"/>
                    <a:pt x="683" y="1080"/>
                    <a:pt x="956" y="378"/>
                  </a:cubicBezTo>
                  <a:cubicBezTo>
                    <a:pt x="998" y="267"/>
                    <a:pt x="1054" y="228"/>
                    <a:pt x="1121" y="228"/>
                  </a:cubicBezTo>
                  <a:cubicBezTo>
                    <a:pt x="1219" y="228"/>
                    <a:pt x="1338" y="312"/>
                    <a:pt x="1470" y="378"/>
                  </a:cubicBezTo>
                  <a:cubicBezTo>
                    <a:pt x="1685" y="489"/>
                    <a:pt x="1873" y="593"/>
                    <a:pt x="2094" y="729"/>
                  </a:cubicBezTo>
                  <a:cubicBezTo>
                    <a:pt x="2387" y="892"/>
                    <a:pt x="2686" y="1054"/>
                    <a:pt x="3011" y="1165"/>
                  </a:cubicBezTo>
                  <a:cubicBezTo>
                    <a:pt x="3018" y="1167"/>
                    <a:pt x="3024" y="1168"/>
                    <a:pt x="3029" y="1168"/>
                  </a:cubicBezTo>
                  <a:cubicBezTo>
                    <a:pt x="3103" y="1168"/>
                    <a:pt x="3140" y="1027"/>
                    <a:pt x="3037" y="1002"/>
                  </a:cubicBezTo>
                  <a:cubicBezTo>
                    <a:pt x="2335" y="729"/>
                    <a:pt x="1711" y="268"/>
                    <a:pt x="1008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3" name="Google Shape;3347;p33"/>
            <p:cNvSpPr>
              <a:spLocks/>
            </p:cNvSpPr>
            <p:nvPr/>
          </p:nvSpPr>
          <p:spPr bwMode="auto">
            <a:xfrm>
              <a:off x="3116314" y="3427704"/>
              <a:ext cx="140477" cy="79064"/>
            </a:xfrm>
            <a:custGeom>
              <a:avLst/>
              <a:gdLst>
                <a:gd name="T0" fmla="*/ 2147483646 w 3669"/>
                <a:gd name="T1" fmla="*/ 0 h 2065"/>
                <a:gd name="T2" fmla="*/ 2147483646 w 3669"/>
                <a:gd name="T3" fmla="*/ 111750398 h 2065"/>
                <a:gd name="T4" fmla="*/ 1398967676 w 3669"/>
                <a:gd name="T5" fmla="*/ 2097430506 h 2065"/>
                <a:gd name="T6" fmla="*/ 58034958 w 3669"/>
                <a:gd name="T7" fmla="*/ 2147483646 h 2065"/>
                <a:gd name="T8" fmla="*/ 2132923 w 3669"/>
                <a:gd name="T9" fmla="*/ 2147483646 h 2065"/>
                <a:gd name="T10" fmla="*/ 2132923 w 3669"/>
                <a:gd name="T11" fmla="*/ 2147483646 h 2065"/>
                <a:gd name="T12" fmla="*/ 113881247 w 3669"/>
                <a:gd name="T13" fmla="*/ 2147483646 h 2065"/>
                <a:gd name="T14" fmla="*/ 169784699 w 3669"/>
                <a:gd name="T15" fmla="*/ 2147483646 h 2065"/>
                <a:gd name="T16" fmla="*/ 208456114 w 3669"/>
                <a:gd name="T17" fmla="*/ 2147483646 h 2065"/>
                <a:gd name="T18" fmla="*/ 225631025 w 3669"/>
                <a:gd name="T19" fmla="*/ 2147483646 h 2065"/>
                <a:gd name="T20" fmla="*/ 225631025 w 3669"/>
                <a:gd name="T21" fmla="*/ 2147483646 h 2065"/>
                <a:gd name="T22" fmla="*/ 391094132 w 3669"/>
                <a:gd name="T23" fmla="*/ 2147483646 h 2065"/>
                <a:gd name="T24" fmla="*/ 644676175 w 3669"/>
                <a:gd name="T25" fmla="*/ 2147483646 h 2065"/>
                <a:gd name="T26" fmla="*/ 1510717455 w 3669"/>
                <a:gd name="T27" fmla="*/ 2147483646 h 2065"/>
                <a:gd name="T28" fmla="*/ 2147483646 w 3669"/>
                <a:gd name="T29" fmla="*/ 513622870 h 2065"/>
                <a:gd name="T30" fmla="*/ 2147483646 w 3669"/>
                <a:gd name="T31" fmla="*/ 517888765 h 2065"/>
                <a:gd name="T32" fmla="*/ 2147483646 w 3669"/>
                <a:gd name="T33" fmla="*/ 2147483646 h 2065"/>
                <a:gd name="T34" fmla="*/ 2147483646 w 3669"/>
                <a:gd name="T35" fmla="*/ 2147483646 h 2065"/>
                <a:gd name="T36" fmla="*/ 2147483646 w 3669"/>
                <a:gd name="T37" fmla="*/ 2147483646 h 2065"/>
                <a:gd name="T38" fmla="*/ 2147483646 w 3669"/>
                <a:gd name="T39" fmla="*/ 0 h 206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669" h="2065" extrusionOk="0">
                  <a:moveTo>
                    <a:pt x="1327" y="0"/>
                  </a:moveTo>
                  <a:cubicBezTo>
                    <a:pt x="1301" y="0"/>
                    <a:pt x="1243" y="0"/>
                    <a:pt x="1217" y="52"/>
                  </a:cubicBezTo>
                  <a:cubicBezTo>
                    <a:pt x="1054" y="377"/>
                    <a:pt x="866" y="676"/>
                    <a:pt x="651" y="976"/>
                  </a:cubicBezTo>
                  <a:cubicBezTo>
                    <a:pt x="462" y="1275"/>
                    <a:pt x="267" y="1678"/>
                    <a:pt x="27" y="1899"/>
                  </a:cubicBezTo>
                  <a:cubicBezTo>
                    <a:pt x="1" y="1925"/>
                    <a:pt x="1" y="1951"/>
                    <a:pt x="1" y="1977"/>
                  </a:cubicBezTo>
                  <a:lnTo>
                    <a:pt x="1" y="2003"/>
                  </a:lnTo>
                  <a:cubicBezTo>
                    <a:pt x="1" y="2029"/>
                    <a:pt x="27" y="2062"/>
                    <a:pt x="53" y="2062"/>
                  </a:cubicBezTo>
                  <a:lnTo>
                    <a:pt x="79" y="2062"/>
                  </a:lnTo>
                  <a:cubicBezTo>
                    <a:pt x="85" y="2064"/>
                    <a:pt x="91" y="2065"/>
                    <a:pt x="97" y="2065"/>
                  </a:cubicBezTo>
                  <a:cubicBezTo>
                    <a:pt x="170" y="2065"/>
                    <a:pt x="207" y="1923"/>
                    <a:pt x="105" y="1899"/>
                  </a:cubicBezTo>
                  <a:cubicBezTo>
                    <a:pt x="199" y="1914"/>
                    <a:pt x="175" y="1993"/>
                    <a:pt x="182" y="1993"/>
                  </a:cubicBezTo>
                  <a:cubicBezTo>
                    <a:pt x="186" y="1993"/>
                    <a:pt x="207" y="1951"/>
                    <a:pt x="300" y="1815"/>
                  </a:cubicBezTo>
                  <a:cubicBezTo>
                    <a:pt x="404" y="1626"/>
                    <a:pt x="567" y="1411"/>
                    <a:pt x="703" y="1216"/>
                  </a:cubicBezTo>
                  <a:cubicBezTo>
                    <a:pt x="754" y="1115"/>
                    <a:pt x="1247" y="239"/>
                    <a:pt x="1370" y="239"/>
                  </a:cubicBezTo>
                  <a:cubicBezTo>
                    <a:pt x="1373" y="239"/>
                    <a:pt x="1377" y="239"/>
                    <a:pt x="1379" y="241"/>
                  </a:cubicBezTo>
                  <a:cubicBezTo>
                    <a:pt x="2088" y="728"/>
                    <a:pt x="2843" y="1028"/>
                    <a:pt x="3519" y="1541"/>
                  </a:cubicBezTo>
                  <a:cubicBezTo>
                    <a:pt x="3533" y="1551"/>
                    <a:pt x="3547" y="1556"/>
                    <a:pt x="3560" y="1556"/>
                  </a:cubicBezTo>
                  <a:cubicBezTo>
                    <a:pt x="3625" y="1556"/>
                    <a:pt x="3669" y="1449"/>
                    <a:pt x="3604" y="1379"/>
                  </a:cubicBezTo>
                  <a:cubicBezTo>
                    <a:pt x="2901" y="839"/>
                    <a:pt x="2056" y="514"/>
                    <a:pt x="132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4" name="Google Shape;3348;p33"/>
            <p:cNvSpPr>
              <a:spLocks/>
            </p:cNvSpPr>
            <p:nvPr/>
          </p:nvSpPr>
          <p:spPr bwMode="auto">
            <a:xfrm>
              <a:off x="3099391" y="3356758"/>
              <a:ext cx="123477" cy="42001"/>
            </a:xfrm>
            <a:custGeom>
              <a:avLst/>
              <a:gdLst>
                <a:gd name="T0" fmla="*/ 2147483646 w 3225"/>
                <a:gd name="T1" fmla="*/ 0 h 1097"/>
                <a:gd name="T2" fmla="*/ 2147483646 w 3225"/>
                <a:gd name="T3" fmla="*/ 27950421 h 1097"/>
                <a:gd name="T4" fmla="*/ 1706249561 w 3225"/>
                <a:gd name="T5" fmla="*/ 838064101 h 1097"/>
                <a:gd name="T6" fmla="*/ 126789591 w 3225"/>
                <a:gd name="T7" fmla="*/ 2054355286 h 1097"/>
                <a:gd name="T8" fmla="*/ 279342879 w 3225"/>
                <a:gd name="T9" fmla="*/ 2147483646 h 1097"/>
                <a:gd name="T10" fmla="*/ 421174380 w 3225"/>
                <a:gd name="T11" fmla="*/ 2147483646 h 1097"/>
                <a:gd name="T12" fmla="*/ 2147483646 w 3225"/>
                <a:gd name="T13" fmla="*/ 655431310 h 1097"/>
                <a:gd name="T14" fmla="*/ 2147483646 w 3225"/>
                <a:gd name="T15" fmla="*/ 335236476 h 1097"/>
                <a:gd name="T16" fmla="*/ 2147483646 w 3225"/>
                <a:gd name="T17" fmla="*/ 1297898171 h 1097"/>
                <a:gd name="T18" fmla="*/ 2147483646 w 3225"/>
                <a:gd name="T19" fmla="*/ 1304352541 h 1097"/>
                <a:gd name="T20" fmla="*/ 2147483646 w 3225"/>
                <a:gd name="T21" fmla="*/ 949808623 h 1097"/>
                <a:gd name="T22" fmla="*/ 2147483646 w 3225"/>
                <a:gd name="T23" fmla="*/ 0 h 109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225" h="1097" extrusionOk="0">
                  <a:moveTo>
                    <a:pt x="1423" y="0"/>
                  </a:moveTo>
                  <a:cubicBezTo>
                    <a:pt x="1358" y="0"/>
                    <a:pt x="1294" y="4"/>
                    <a:pt x="1230" y="13"/>
                  </a:cubicBezTo>
                  <a:cubicBezTo>
                    <a:pt x="1035" y="39"/>
                    <a:pt x="904" y="279"/>
                    <a:pt x="794" y="390"/>
                  </a:cubicBezTo>
                  <a:cubicBezTo>
                    <a:pt x="579" y="604"/>
                    <a:pt x="306" y="767"/>
                    <a:pt x="59" y="956"/>
                  </a:cubicBezTo>
                  <a:cubicBezTo>
                    <a:pt x="1" y="1019"/>
                    <a:pt x="62" y="1096"/>
                    <a:pt x="130" y="1096"/>
                  </a:cubicBezTo>
                  <a:cubicBezTo>
                    <a:pt x="152" y="1096"/>
                    <a:pt x="176" y="1088"/>
                    <a:pt x="196" y="1066"/>
                  </a:cubicBezTo>
                  <a:cubicBezTo>
                    <a:pt x="469" y="825"/>
                    <a:pt x="794" y="604"/>
                    <a:pt x="1067" y="305"/>
                  </a:cubicBezTo>
                  <a:cubicBezTo>
                    <a:pt x="1168" y="198"/>
                    <a:pt x="1315" y="156"/>
                    <a:pt x="1487" y="156"/>
                  </a:cubicBezTo>
                  <a:cubicBezTo>
                    <a:pt x="2000" y="156"/>
                    <a:pt x="2731" y="526"/>
                    <a:pt x="3096" y="604"/>
                  </a:cubicBezTo>
                  <a:cubicBezTo>
                    <a:pt x="3102" y="606"/>
                    <a:pt x="3108" y="607"/>
                    <a:pt x="3114" y="607"/>
                  </a:cubicBezTo>
                  <a:cubicBezTo>
                    <a:pt x="3187" y="607"/>
                    <a:pt x="3225" y="466"/>
                    <a:pt x="3122" y="442"/>
                  </a:cubicBezTo>
                  <a:cubicBezTo>
                    <a:pt x="2589" y="319"/>
                    <a:pt x="2008" y="0"/>
                    <a:pt x="1423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5" name="Google Shape;3349;p33"/>
            <p:cNvSpPr>
              <a:spLocks/>
            </p:cNvSpPr>
            <p:nvPr/>
          </p:nvSpPr>
          <p:spPr bwMode="auto">
            <a:xfrm>
              <a:off x="3129753" y="3227501"/>
              <a:ext cx="352896" cy="364229"/>
            </a:xfrm>
            <a:custGeom>
              <a:avLst/>
              <a:gdLst>
                <a:gd name="T0" fmla="*/ 2132921 w 9217"/>
                <a:gd name="T1" fmla="*/ 0 h 9513"/>
                <a:gd name="T2" fmla="*/ 2147483646 w 9217"/>
                <a:gd name="T3" fmla="*/ 2147483646 h 9513"/>
                <a:gd name="T4" fmla="*/ 2147483646 w 9217"/>
                <a:gd name="T5" fmla="*/ 2147483646 h 9513"/>
                <a:gd name="T6" fmla="*/ 2147483646 w 9217"/>
                <a:gd name="T7" fmla="*/ 2147483646 h 9513"/>
                <a:gd name="T8" fmla="*/ 2147483646 w 9217"/>
                <a:gd name="T9" fmla="*/ 2147483646 h 9513"/>
                <a:gd name="T10" fmla="*/ 2147483646 w 9217"/>
                <a:gd name="T11" fmla="*/ 2147483646 h 9513"/>
                <a:gd name="T12" fmla="*/ 2147483646 w 9217"/>
                <a:gd name="T13" fmla="*/ 2147483646 h 9513"/>
                <a:gd name="T14" fmla="*/ 2147483646 w 9217"/>
                <a:gd name="T15" fmla="*/ 2147483646 h 9513"/>
                <a:gd name="T16" fmla="*/ 2147483646 w 9217"/>
                <a:gd name="T17" fmla="*/ 2147483646 h 9513"/>
                <a:gd name="T18" fmla="*/ 2147483646 w 9217"/>
                <a:gd name="T19" fmla="*/ 2147483646 h 9513"/>
                <a:gd name="T20" fmla="*/ 2147483646 w 9217"/>
                <a:gd name="T21" fmla="*/ 2147483646 h 9513"/>
                <a:gd name="T22" fmla="*/ 2147483646 w 9217"/>
                <a:gd name="T23" fmla="*/ 2147483646 h 9513"/>
                <a:gd name="T24" fmla="*/ 2147483646 w 9217"/>
                <a:gd name="T25" fmla="*/ 2147483646 h 9513"/>
                <a:gd name="T26" fmla="*/ 2147483646 w 9217"/>
                <a:gd name="T27" fmla="*/ 2147483646 h 9513"/>
                <a:gd name="T28" fmla="*/ 2147483646 w 9217"/>
                <a:gd name="T29" fmla="*/ 2147483646 h 9513"/>
                <a:gd name="T30" fmla="*/ 2147483646 w 9217"/>
                <a:gd name="T31" fmla="*/ 2147483646 h 9513"/>
                <a:gd name="T32" fmla="*/ 2147483646 w 9217"/>
                <a:gd name="T33" fmla="*/ 2147483646 h 9513"/>
                <a:gd name="T34" fmla="*/ 2147483646 w 9217"/>
                <a:gd name="T35" fmla="*/ 2097406743 h 9513"/>
                <a:gd name="T36" fmla="*/ 238539663 w 9217"/>
                <a:gd name="T37" fmla="*/ 223497584 h 9513"/>
                <a:gd name="T38" fmla="*/ 2132921 w 9217"/>
                <a:gd name="T39" fmla="*/ 0 h 951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9217" h="9513" extrusionOk="0">
                  <a:moveTo>
                    <a:pt x="1" y="0"/>
                  </a:moveTo>
                  <a:cubicBezTo>
                    <a:pt x="1" y="1080"/>
                    <a:pt x="866" y="2706"/>
                    <a:pt x="1087" y="3902"/>
                  </a:cubicBezTo>
                  <a:cubicBezTo>
                    <a:pt x="1191" y="4553"/>
                    <a:pt x="762" y="6283"/>
                    <a:pt x="1302" y="6718"/>
                  </a:cubicBezTo>
                  <a:cubicBezTo>
                    <a:pt x="1489" y="6884"/>
                    <a:pt x="1664" y="6955"/>
                    <a:pt x="1827" y="6955"/>
                  </a:cubicBezTo>
                  <a:cubicBezTo>
                    <a:pt x="2511" y="6955"/>
                    <a:pt x="2969" y="5707"/>
                    <a:pt x="3142" y="5092"/>
                  </a:cubicBezTo>
                  <a:cubicBezTo>
                    <a:pt x="3467" y="6068"/>
                    <a:pt x="2928" y="7804"/>
                    <a:pt x="3578" y="8669"/>
                  </a:cubicBezTo>
                  <a:cubicBezTo>
                    <a:pt x="3837" y="9044"/>
                    <a:pt x="4081" y="9197"/>
                    <a:pt x="4299" y="9197"/>
                  </a:cubicBezTo>
                  <a:cubicBezTo>
                    <a:pt x="4904" y="9197"/>
                    <a:pt x="5314" y="8028"/>
                    <a:pt x="5314" y="7154"/>
                  </a:cubicBezTo>
                  <a:cubicBezTo>
                    <a:pt x="5798" y="7637"/>
                    <a:pt x="6719" y="9513"/>
                    <a:pt x="7606" y="9513"/>
                  </a:cubicBezTo>
                  <a:cubicBezTo>
                    <a:pt x="7710" y="9513"/>
                    <a:pt x="7814" y="9487"/>
                    <a:pt x="7916" y="9430"/>
                  </a:cubicBezTo>
                  <a:cubicBezTo>
                    <a:pt x="8995" y="8884"/>
                    <a:pt x="7591" y="6829"/>
                    <a:pt x="7044" y="6283"/>
                  </a:cubicBezTo>
                  <a:cubicBezTo>
                    <a:pt x="7121" y="6257"/>
                    <a:pt x="7207" y="6247"/>
                    <a:pt x="7300" y="6247"/>
                  </a:cubicBezTo>
                  <a:cubicBezTo>
                    <a:pt x="7692" y="6247"/>
                    <a:pt x="8197" y="6433"/>
                    <a:pt x="8594" y="6433"/>
                  </a:cubicBezTo>
                  <a:cubicBezTo>
                    <a:pt x="8894" y="6433"/>
                    <a:pt x="9133" y="6327"/>
                    <a:pt x="9217" y="5957"/>
                  </a:cubicBezTo>
                  <a:cubicBezTo>
                    <a:pt x="8891" y="4553"/>
                    <a:pt x="7695" y="4006"/>
                    <a:pt x="6505" y="3577"/>
                  </a:cubicBezTo>
                  <a:cubicBezTo>
                    <a:pt x="7369" y="3141"/>
                    <a:pt x="8670" y="3252"/>
                    <a:pt x="8456" y="2276"/>
                  </a:cubicBezTo>
                  <a:cubicBezTo>
                    <a:pt x="8130" y="1405"/>
                    <a:pt x="6394" y="1190"/>
                    <a:pt x="5744" y="976"/>
                  </a:cubicBezTo>
                  <a:cubicBezTo>
                    <a:pt x="4014" y="540"/>
                    <a:pt x="1952" y="104"/>
                    <a:pt x="111" y="10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6" name="Google Shape;3350;p33"/>
            <p:cNvSpPr>
              <a:spLocks/>
            </p:cNvSpPr>
            <p:nvPr/>
          </p:nvSpPr>
          <p:spPr bwMode="auto">
            <a:xfrm>
              <a:off x="3110418" y="3217891"/>
              <a:ext cx="295694" cy="330459"/>
            </a:xfrm>
            <a:custGeom>
              <a:avLst/>
              <a:gdLst>
                <a:gd name="T0" fmla="*/ 328790287 w 7723"/>
                <a:gd name="T1" fmla="*/ 2132917 h 8631"/>
                <a:gd name="T2" fmla="*/ 206322202 w 7723"/>
                <a:gd name="T3" fmla="*/ 358874071 h 8631"/>
                <a:gd name="T4" fmla="*/ 2147483646 w 7723"/>
                <a:gd name="T5" fmla="*/ 2147483646 h 8631"/>
                <a:gd name="T6" fmla="*/ 2147483646 w 7723"/>
                <a:gd name="T7" fmla="*/ 2147483646 h 8631"/>
                <a:gd name="T8" fmla="*/ 2147483646 w 7723"/>
                <a:gd name="T9" fmla="*/ 2147483646 h 8631"/>
                <a:gd name="T10" fmla="*/ 388957871 w 7723"/>
                <a:gd name="T11" fmla="*/ 8587416 h 8631"/>
                <a:gd name="T12" fmla="*/ 328790287 w 7723"/>
                <a:gd name="T13" fmla="*/ 2132917 h 86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723" h="8631" extrusionOk="0">
                  <a:moveTo>
                    <a:pt x="153" y="1"/>
                  </a:moveTo>
                  <a:cubicBezTo>
                    <a:pt x="58" y="1"/>
                    <a:pt x="1" y="119"/>
                    <a:pt x="96" y="167"/>
                  </a:cubicBezTo>
                  <a:cubicBezTo>
                    <a:pt x="3485" y="1877"/>
                    <a:pt x="6008" y="5181"/>
                    <a:pt x="7549" y="8595"/>
                  </a:cubicBezTo>
                  <a:cubicBezTo>
                    <a:pt x="7557" y="8620"/>
                    <a:pt x="7577" y="8630"/>
                    <a:pt x="7599" y="8630"/>
                  </a:cubicBezTo>
                  <a:cubicBezTo>
                    <a:pt x="7653" y="8630"/>
                    <a:pt x="7723" y="8572"/>
                    <a:pt x="7686" y="8517"/>
                  </a:cubicBezTo>
                  <a:cubicBezTo>
                    <a:pt x="6145" y="5070"/>
                    <a:pt x="3595" y="1740"/>
                    <a:pt x="181" y="4"/>
                  </a:cubicBezTo>
                  <a:cubicBezTo>
                    <a:pt x="171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7" name="Google Shape;3351;p33"/>
            <p:cNvSpPr>
              <a:spLocks/>
            </p:cNvSpPr>
            <p:nvPr/>
          </p:nvSpPr>
          <p:spPr bwMode="auto">
            <a:xfrm>
              <a:off x="3290407" y="3402779"/>
              <a:ext cx="145110" cy="120070"/>
            </a:xfrm>
            <a:custGeom>
              <a:avLst/>
              <a:gdLst>
                <a:gd name="T0" fmla="*/ 1704137917 w 3790"/>
                <a:gd name="T1" fmla="*/ 2132927 h 3136"/>
                <a:gd name="T2" fmla="*/ 1523632295 w 3790"/>
                <a:gd name="T3" fmla="*/ 169785451 h 3136"/>
                <a:gd name="T4" fmla="*/ 68755530 w 3790"/>
                <a:gd name="T5" fmla="*/ 2147483646 h 3136"/>
                <a:gd name="T6" fmla="*/ 206323754 w 3790"/>
                <a:gd name="T7" fmla="*/ 2147483646 h 3136"/>
                <a:gd name="T8" fmla="*/ 363199877 w 3790"/>
                <a:gd name="T9" fmla="*/ 2147483646 h 3136"/>
                <a:gd name="T10" fmla="*/ 1871734492 w 3790"/>
                <a:gd name="T11" fmla="*/ 1398976691 h 3136"/>
                <a:gd name="T12" fmla="*/ 1871734492 w 3790"/>
                <a:gd name="T13" fmla="*/ 588833886 h 3136"/>
                <a:gd name="T14" fmla="*/ 2147483646 w 3790"/>
                <a:gd name="T15" fmla="*/ 457720011 h 3136"/>
                <a:gd name="T16" fmla="*/ 2147483646 w 3790"/>
                <a:gd name="T17" fmla="*/ 517888137 h 3136"/>
                <a:gd name="T18" fmla="*/ 2147483646 w 3790"/>
                <a:gd name="T19" fmla="*/ 936935117 h 3136"/>
                <a:gd name="T20" fmla="*/ 2147483646 w 3790"/>
                <a:gd name="T21" fmla="*/ 1861018303 h 3136"/>
                <a:gd name="T22" fmla="*/ 2147483646 w 3790"/>
                <a:gd name="T23" fmla="*/ 1865339904 h 3136"/>
                <a:gd name="T24" fmla="*/ 2147483646 w 3790"/>
                <a:gd name="T25" fmla="*/ 1510726981 h 3136"/>
                <a:gd name="T26" fmla="*/ 1704137917 w 3790"/>
                <a:gd name="T27" fmla="*/ 2132927 h 31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790" h="3136" extrusionOk="0">
                  <a:moveTo>
                    <a:pt x="793" y="1"/>
                  </a:moveTo>
                  <a:cubicBezTo>
                    <a:pt x="761" y="1"/>
                    <a:pt x="709" y="53"/>
                    <a:pt x="709" y="79"/>
                  </a:cubicBezTo>
                  <a:cubicBezTo>
                    <a:pt x="709" y="1139"/>
                    <a:pt x="409" y="2088"/>
                    <a:pt x="32" y="3038"/>
                  </a:cubicBezTo>
                  <a:cubicBezTo>
                    <a:pt x="1" y="3101"/>
                    <a:pt x="48" y="3135"/>
                    <a:pt x="96" y="3135"/>
                  </a:cubicBezTo>
                  <a:cubicBezTo>
                    <a:pt x="127" y="3135"/>
                    <a:pt x="159" y="3121"/>
                    <a:pt x="169" y="3090"/>
                  </a:cubicBezTo>
                  <a:cubicBezTo>
                    <a:pt x="494" y="2303"/>
                    <a:pt x="761" y="1490"/>
                    <a:pt x="871" y="651"/>
                  </a:cubicBezTo>
                  <a:lnTo>
                    <a:pt x="871" y="274"/>
                  </a:lnTo>
                  <a:cubicBezTo>
                    <a:pt x="973" y="237"/>
                    <a:pt x="1075" y="213"/>
                    <a:pt x="1176" y="213"/>
                  </a:cubicBezTo>
                  <a:cubicBezTo>
                    <a:pt x="1237" y="213"/>
                    <a:pt x="1298" y="222"/>
                    <a:pt x="1359" y="241"/>
                  </a:cubicBezTo>
                  <a:cubicBezTo>
                    <a:pt x="1632" y="300"/>
                    <a:pt x="1873" y="378"/>
                    <a:pt x="2120" y="436"/>
                  </a:cubicBezTo>
                  <a:cubicBezTo>
                    <a:pt x="2634" y="599"/>
                    <a:pt x="3147" y="762"/>
                    <a:pt x="3661" y="866"/>
                  </a:cubicBezTo>
                  <a:cubicBezTo>
                    <a:pt x="3667" y="868"/>
                    <a:pt x="3674" y="868"/>
                    <a:pt x="3679" y="868"/>
                  </a:cubicBezTo>
                  <a:cubicBezTo>
                    <a:pt x="3753" y="868"/>
                    <a:pt x="3790" y="727"/>
                    <a:pt x="3687" y="703"/>
                  </a:cubicBezTo>
                  <a:cubicBezTo>
                    <a:pt x="2712" y="488"/>
                    <a:pt x="1795" y="137"/>
                    <a:pt x="793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8" name="Google Shape;3352;p33"/>
            <p:cNvSpPr>
              <a:spLocks/>
            </p:cNvSpPr>
            <p:nvPr/>
          </p:nvSpPr>
          <p:spPr bwMode="auto">
            <a:xfrm>
              <a:off x="3215517" y="3327966"/>
              <a:ext cx="178458" cy="85419"/>
            </a:xfrm>
            <a:custGeom>
              <a:avLst/>
              <a:gdLst>
                <a:gd name="T0" fmla="*/ 2147483646 w 4661"/>
                <a:gd name="T1" fmla="*/ 2132910 h 2231"/>
                <a:gd name="T2" fmla="*/ 2147483646 w 4661"/>
                <a:gd name="T3" fmla="*/ 8587347 h 2231"/>
                <a:gd name="T4" fmla="*/ 2147483646 w 4661"/>
                <a:gd name="T5" fmla="*/ 333107988 h 2231"/>
                <a:gd name="T6" fmla="*/ 2147483646 w 4661"/>
                <a:gd name="T7" fmla="*/ 8587347 h 2231"/>
                <a:gd name="T8" fmla="*/ 2147483646 w 4661"/>
                <a:gd name="T9" fmla="*/ 176235669 h 2231"/>
                <a:gd name="T10" fmla="*/ 79531199 w 4661"/>
                <a:gd name="T11" fmla="*/ 2147483646 h 2231"/>
                <a:gd name="T12" fmla="*/ 236406464 w 4661"/>
                <a:gd name="T13" fmla="*/ 2147483646 h 2231"/>
                <a:gd name="T14" fmla="*/ 373916757 w 4661"/>
                <a:gd name="T15" fmla="*/ 2147483646 h 2231"/>
                <a:gd name="T16" fmla="*/ 2147483646 w 4661"/>
                <a:gd name="T17" fmla="*/ 1755680762 h 2231"/>
                <a:gd name="T18" fmla="*/ 2147483646 w 4661"/>
                <a:gd name="T19" fmla="*/ 595272836 h 2231"/>
                <a:gd name="T20" fmla="*/ 2147483646 w 4661"/>
                <a:gd name="T21" fmla="*/ 397540983 h 2231"/>
                <a:gd name="T22" fmla="*/ 2147483646 w 4661"/>
                <a:gd name="T23" fmla="*/ 468484085 h 2231"/>
                <a:gd name="T24" fmla="*/ 2147483646 w 4661"/>
                <a:gd name="T25" fmla="*/ 676936233 h 2231"/>
                <a:gd name="T26" fmla="*/ 2147483646 w 4661"/>
                <a:gd name="T27" fmla="*/ 356737119 h 2231"/>
                <a:gd name="T28" fmla="*/ 2147483646 w 4661"/>
                <a:gd name="T29" fmla="*/ 2132910 h 223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661" h="2231" extrusionOk="0">
                  <a:moveTo>
                    <a:pt x="4554" y="1"/>
                  </a:moveTo>
                  <a:cubicBezTo>
                    <a:pt x="4549" y="1"/>
                    <a:pt x="4543" y="2"/>
                    <a:pt x="4538" y="4"/>
                  </a:cubicBezTo>
                  <a:cubicBezTo>
                    <a:pt x="3999" y="107"/>
                    <a:pt x="3449" y="155"/>
                    <a:pt x="2898" y="155"/>
                  </a:cubicBezTo>
                  <a:cubicBezTo>
                    <a:pt x="2311" y="155"/>
                    <a:pt x="1723" y="101"/>
                    <a:pt x="1149" y="4"/>
                  </a:cubicBezTo>
                  <a:cubicBezTo>
                    <a:pt x="1091" y="4"/>
                    <a:pt x="1065" y="30"/>
                    <a:pt x="1039" y="82"/>
                  </a:cubicBezTo>
                  <a:cubicBezTo>
                    <a:pt x="961" y="869"/>
                    <a:pt x="473" y="1493"/>
                    <a:pt x="37" y="2117"/>
                  </a:cubicBezTo>
                  <a:cubicBezTo>
                    <a:pt x="0" y="2172"/>
                    <a:pt x="54" y="2231"/>
                    <a:pt x="110" y="2231"/>
                  </a:cubicBezTo>
                  <a:cubicBezTo>
                    <a:pt x="133" y="2231"/>
                    <a:pt x="156" y="2220"/>
                    <a:pt x="174" y="2195"/>
                  </a:cubicBezTo>
                  <a:cubicBezTo>
                    <a:pt x="499" y="1740"/>
                    <a:pt x="798" y="1304"/>
                    <a:pt x="1039" y="817"/>
                  </a:cubicBezTo>
                  <a:cubicBezTo>
                    <a:pt x="1123" y="654"/>
                    <a:pt x="1149" y="465"/>
                    <a:pt x="1201" y="277"/>
                  </a:cubicBezTo>
                  <a:cubicBezTo>
                    <a:pt x="1213" y="205"/>
                    <a:pt x="1267" y="185"/>
                    <a:pt x="1332" y="185"/>
                  </a:cubicBezTo>
                  <a:cubicBezTo>
                    <a:pt x="1417" y="185"/>
                    <a:pt x="1520" y="218"/>
                    <a:pt x="1579" y="218"/>
                  </a:cubicBezTo>
                  <a:cubicBezTo>
                    <a:pt x="2027" y="281"/>
                    <a:pt x="2488" y="315"/>
                    <a:pt x="2950" y="315"/>
                  </a:cubicBezTo>
                  <a:cubicBezTo>
                    <a:pt x="3492" y="315"/>
                    <a:pt x="4037" y="268"/>
                    <a:pt x="4564" y="166"/>
                  </a:cubicBezTo>
                  <a:cubicBezTo>
                    <a:pt x="4660" y="142"/>
                    <a:pt x="4623" y="1"/>
                    <a:pt x="4554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9" name="Google Shape;3353;p33"/>
            <p:cNvSpPr>
              <a:spLocks/>
            </p:cNvSpPr>
            <p:nvPr/>
          </p:nvSpPr>
          <p:spPr bwMode="auto">
            <a:xfrm>
              <a:off x="3194918" y="3274058"/>
              <a:ext cx="98743" cy="82892"/>
            </a:xfrm>
            <a:custGeom>
              <a:avLst/>
              <a:gdLst>
                <a:gd name="T0" fmla="*/ 425491780 w 2579"/>
                <a:gd name="T1" fmla="*/ 0 h 2165"/>
                <a:gd name="T2" fmla="*/ 298702974 w 2579"/>
                <a:gd name="T3" fmla="*/ 238535494 h 2165"/>
                <a:gd name="T4" fmla="*/ 75208971 w 2579"/>
                <a:gd name="T5" fmla="*/ 2147483646 h 2165"/>
                <a:gd name="T6" fmla="*/ 195543340 w 2579"/>
                <a:gd name="T7" fmla="*/ 2147483646 h 2165"/>
                <a:gd name="T8" fmla="*/ 354548630 w 2579"/>
                <a:gd name="T9" fmla="*/ 2147483646 h 2165"/>
                <a:gd name="T10" fmla="*/ 631755340 w 2579"/>
                <a:gd name="T11" fmla="*/ 378233018 h 2165"/>
                <a:gd name="T12" fmla="*/ 631755340 w 2579"/>
                <a:gd name="T13" fmla="*/ 378233018 h 2165"/>
                <a:gd name="T14" fmla="*/ 2147483646 w 2579"/>
                <a:gd name="T15" fmla="*/ 502833056 h 2165"/>
                <a:gd name="T16" fmla="*/ 2147483646 w 2579"/>
                <a:gd name="T17" fmla="*/ 474882410 h 2165"/>
                <a:gd name="T18" fmla="*/ 2147483646 w 2579"/>
                <a:gd name="T19" fmla="*/ 126788655 h 2165"/>
                <a:gd name="T20" fmla="*/ 2147483646 w 2579"/>
                <a:gd name="T21" fmla="*/ 152550685 h 2165"/>
                <a:gd name="T22" fmla="*/ 425491780 w 2579"/>
                <a:gd name="T23" fmla="*/ 0 h 21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579" h="2165" extrusionOk="0">
                  <a:moveTo>
                    <a:pt x="198" y="0"/>
                  </a:moveTo>
                  <a:cubicBezTo>
                    <a:pt x="139" y="0"/>
                    <a:pt x="113" y="59"/>
                    <a:pt x="139" y="111"/>
                  </a:cubicBezTo>
                  <a:cubicBezTo>
                    <a:pt x="224" y="787"/>
                    <a:pt x="276" y="1412"/>
                    <a:pt x="35" y="2062"/>
                  </a:cubicBezTo>
                  <a:cubicBezTo>
                    <a:pt x="0" y="2128"/>
                    <a:pt x="45" y="2164"/>
                    <a:pt x="91" y="2164"/>
                  </a:cubicBezTo>
                  <a:cubicBezTo>
                    <a:pt x="123" y="2164"/>
                    <a:pt x="155" y="2148"/>
                    <a:pt x="165" y="2114"/>
                  </a:cubicBezTo>
                  <a:cubicBezTo>
                    <a:pt x="423" y="1475"/>
                    <a:pt x="391" y="837"/>
                    <a:pt x="294" y="176"/>
                  </a:cubicBezTo>
                  <a:cubicBezTo>
                    <a:pt x="651" y="222"/>
                    <a:pt x="1009" y="234"/>
                    <a:pt x="1368" y="234"/>
                  </a:cubicBezTo>
                  <a:cubicBezTo>
                    <a:pt x="1736" y="234"/>
                    <a:pt x="2105" y="221"/>
                    <a:pt x="2474" y="221"/>
                  </a:cubicBezTo>
                  <a:cubicBezTo>
                    <a:pt x="2578" y="221"/>
                    <a:pt x="2578" y="59"/>
                    <a:pt x="2474" y="59"/>
                  </a:cubicBezTo>
                  <a:cubicBezTo>
                    <a:pt x="2105" y="59"/>
                    <a:pt x="1736" y="71"/>
                    <a:pt x="1368" y="71"/>
                  </a:cubicBezTo>
                  <a:cubicBezTo>
                    <a:pt x="977" y="71"/>
                    <a:pt x="587" y="57"/>
                    <a:pt x="198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20" name="Google Shape;3354;p33"/>
            <p:cNvSpPr/>
            <p:nvPr/>
          </p:nvSpPr>
          <p:spPr>
            <a:xfrm>
              <a:off x="3347735" y="3373486"/>
              <a:ext cx="13355" cy="10685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21" name="Google Shape;3355;p33"/>
            <p:cNvSpPr/>
            <p:nvPr/>
          </p:nvSpPr>
          <p:spPr>
            <a:xfrm>
              <a:off x="3333379" y="3351115"/>
              <a:ext cx="13355" cy="10017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8"/>
                    <a:pt x="163" y="268"/>
                  </a:cubicBezTo>
                  <a:cubicBezTo>
                    <a:pt x="352" y="268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22" name="Google Shape;3356;p33"/>
            <p:cNvSpPr/>
            <p:nvPr/>
          </p:nvSpPr>
          <p:spPr>
            <a:xfrm>
              <a:off x="3324698" y="3369813"/>
              <a:ext cx="13689" cy="10017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7"/>
                    <a:pt x="163" y="267"/>
                  </a:cubicBezTo>
                  <a:cubicBezTo>
                    <a:pt x="351" y="267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23" name="Google Shape;3357;p33"/>
            <p:cNvSpPr/>
            <p:nvPr/>
          </p:nvSpPr>
          <p:spPr>
            <a:xfrm>
              <a:off x="3196156" y="3442268"/>
              <a:ext cx="13689" cy="1035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24" name="Google Shape;3358;p33"/>
            <p:cNvSpPr/>
            <p:nvPr/>
          </p:nvSpPr>
          <p:spPr>
            <a:xfrm>
              <a:off x="3192149" y="3419563"/>
              <a:ext cx="13355" cy="10017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25" name="Google Shape;3359;p33"/>
            <p:cNvSpPr/>
            <p:nvPr/>
          </p:nvSpPr>
          <p:spPr>
            <a:xfrm>
              <a:off x="3175455" y="3435924"/>
              <a:ext cx="13355" cy="1035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1" y="274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26" name="Google Shape;3360;p33"/>
            <p:cNvSpPr/>
            <p:nvPr/>
          </p:nvSpPr>
          <p:spPr>
            <a:xfrm>
              <a:off x="3281294" y="3556459"/>
              <a:ext cx="13355" cy="1035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0" y="0"/>
                    <a:pt x="0" y="267"/>
                    <a:pt x="163" y="267"/>
                  </a:cubicBezTo>
                  <a:cubicBezTo>
                    <a:pt x="351" y="267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27" name="Google Shape;3361;p33"/>
            <p:cNvSpPr/>
            <p:nvPr/>
          </p:nvSpPr>
          <p:spPr>
            <a:xfrm>
              <a:off x="3270944" y="3539765"/>
              <a:ext cx="13355" cy="1035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28" name="Google Shape;3362;p33"/>
            <p:cNvSpPr/>
            <p:nvPr/>
          </p:nvSpPr>
          <p:spPr>
            <a:xfrm>
              <a:off x="3345732" y="3496025"/>
              <a:ext cx="13355" cy="10685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29" name="Google Shape;3363;p33"/>
            <p:cNvSpPr/>
            <p:nvPr/>
          </p:nvSpPr>
          <p:spPr>
            <a:xfrm>
              <a:off x="3420520" y="3544105"/>
              <a:ext cx="13355" cy="10017"/>
            </a:xfrm>
            <a:custGeom>
              <a:avLst/>
              <a:gdLst/>
              <a:ahLst/>
              <a:cxnLst/>
              <a:rect l="l" t="t" r="r" b="b"/>
              <a:pathLst>
                <a:path w="352" h="267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30" name="Google Shape;3364;p33"/>
            <p:cNvSpPr/>
            <p:nvPr/>
          </p:nvSpPr>
          <p:spPr>
            <a:xfrm>
              <a:off x="3218859" y="3336423"/>
              <a:ext cx="13689" cy="1035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1" y="273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31" name="Google Shape;3365;p33"/>
            <p:cNvSpPr/>
            <p:nvPr/>
          </p:nvSpPr>
          <p:spPr>
            <a:xfrm>
              <a:off x="3262597" y="3299027"/>
              <a:ext cx="13355" cy="1035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32" name="Google Shape;3366;p33"/>
            <p:cNvSpPr/>
            <p:nvPr/>
          </p:nvSpPr>
          <p:spPr>
            <a:xfrm>
              <a:off x="3165105" y="3290680"/>
              <a:ext cx="13355" cy="10685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</p:grpSp>
      <p:grpSp>
        <p:nvGrpSpPr>
          <p:cNvPr id="33" name="Google Shape;3367;p33"/>
          <p:cNvGrpSpPr>
            <a:grpSpLocks/>
          </p:cNvGrpSpPr>
          <p:nvPr/>
        </p:nvGrpSpPr>
        <p:grpSpPr bwMode="auto">
          <a:xfrm rot="5400000">
            <a:off x="9733756" y="4485482"/>
            <a:ext cx="2497137" cy="2438400"/>
            <a:chOff x="3366383" y="3217891"/>
            <a:chExt cx="525187" cy="512861"/>
          </a:xfrm>
        </p:grpSpPr>
        <p:sp>
          <p:nvSpPr>
            <p:cNvPr id="34" name="Google Shape;3368;p33"/>
            <p:cNvSpPr>
              <a:spLocks/>
            </p:cNvSpPr>
            <p:nvPr/>
          </p:nvSpPr>
          <p:spPr bwMode="auto">
            <a:xfrm flipH="1">
              <a:off x="3389775" y="3219116"/>
              <a:ext cx="324755" cy="188949"/>
            </a:xfrm>
            <a:custGeom>
              <a:avLst/>
              <a:gdLst>
                <a:gd name="T0" fmla="*/ 236407167 w 8482"/>
                <a:gd name="T1" fmla="*/ 0 h 4935"/>
                <a:gd name="T2" fmla="*/ 83797319 w 8482"/>
                <a:gd name="T3" fmla="*/ 290120373 h 4935"/>
                <a:gd name="T4" fmla="*/ 2147483646 w 8482"/>
                <a:gd name="T5" fmla="*/ 2147483646 h 4935"/>
                <a:gd name="T6" fmla="*/ 2147483646 w 8482"/>
                <a:gd name="T7" fmla="*/ 2147483646 h 4935"/>
                <a:gd name="T8" fmla="*/ 2147483646 w 8482"/>
                <a:gd name="T9" fmla="*/ 2147483646 h 4935"/>
                <a:gd name="T10" fmla="*/ 2147483646 w 8482"/>
                <a:gd name="T11" fmla="*/ 2147483646 h 4935"/>
                <a:gd name="T12" fmla="*/ 2147483646 w 8482"/>
                <a:gd name="T13" fmla="*/ 2147483646 h 4935"/>
                <a:gd name="T14" fmla="*/ 378240946 w 8482"/>
                <a:gd name="T15" fmla="*/ 66622384 h 4935"/>
                <a:gd name="T16" fmla="*/ 236407167 w 8482"/>
                <a:gd name="T17" fmla="*/ 0 h 49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482" h="4935" extrusionOk="0">
                  <a:moveTo>
                    <a:pt x="110" y="0"/>
                  </a:moveTo>
                  <a:cubicBezTo>
                    <a:pt x="48" y="0"/>
                    <a:pt x="0" y="76"/>
                    <a:pt x="39" y="135"/>
                  </a:cubicBezTo>
                  <a:cubicBezTo>
                    <a:pt x="1041" y="1383"/>
                    <a:pt x="2452" y="2411"/>
                    <a:pt x="3915" y="3009"/>
                  </a:cubicBezTo>
                  <a:cubicBezTo>
                    <a:pt x="5379" y="3608"/>
                    <a:pt x="7193" y="3634"/>
                    <a:pt x="8305" y="4908"/>
                  </a:cubicBezTo>
                  <a:cubicBezTo>
                    <a:pt x="8324" y="4927"/>
                    <a:pt x="8345" y="4935"/>
                    <a:pt x="8365" y="4935"/>
                  </a:cubicBezTo>
                  <a:cubicBezTo>
                    <a:pt x="8427" y="4935"/>
                    <a:pt x="8481" y="4857"/>
                    <a:pt x="8442" y="4798"/>
                  </a:cubicBezTo>
                  <a:cubicBezTo>
                    <a:pt x="7434" y="3660"/>
                    <a:pt x="5893" y="3497"/>
                    <a:pt x="4507" y="3061"/>
                  </a:cubicBezTo>
                  <a:cubicBezTo>
                    <a:pt x="2855" y="2521"/>
                    <a:pt x="1255" y="1383"/>
                    <a:pt x="176" y="31"/>
                  </a:cubicBezTo>
                  <a:cubicBezTo>
                    <a:pt x="154" y="9"/>
                    <a:pt x="132" y="0"/>
                    <a:pt x="11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35" name="Google Shape;3369;p33"/>
            <p:cNvSpPr>
              <a:spLocks/>
            </p:cNvSpPr>
            <p:nvPr/>
          </p:nvSpPr>
          <p:spPr bwMode="auto">
            <a:xfrm flipH="1">
              <a:off x="3407427" y="3289717"/>
              <a:ext cx="75273" cy="140285"/>
            </a:xfrm>
            <a:custGeom>
              <a:avLst/>
              <a:gdLst>
                <a:gd name="T0" fmla="*/ 2147483646 w 1966"/>
                <a:gd name="T1" fmla="*/ 0 h 3664"/>
                <a:gd name="T2" fmla="*/ 2147483646 w 1966"/>
                <a:gd name="T3" fmla="*/ 58034496 h 3664"/>
                <a:gd name="T4" fmla="*/ 406131298 w 1966"/>
                <a:gd name="T5" fmla="*/ 2147483646 h 3664"/>
                <a:gd name="T6" fmla="*/ 1691201220 w 1966"/>
                <a:gd name="T7" fmla="*/ 2147483646 h 3664"/>
                <a:gd name="T8" fmla="*/ 1800815669 w 1966"/>
                <a:gd name="T9" fmla="*/ 2147483646 h 3664"/>
                <a:gd name="T10" fmla="*/ 1985639370 w 1966"/>
                <a:gd name="T11" fmla="*/ 2147483646 h 3664"/>
                <a:gd name="T12" fmla="*/ 642534961 w 1966"/>
                <a:gd name="T13" fmla="*/ 2147483646 h 3664"/>
                <a:gd name="T14" fmla="*/ 2147483646 w 1966"/>
                <a:gd name="T15" fmla="*/ 296572598 h 3664"/>
                <a:gd name="T16" fmla="*/ 2147483646 w 1966"/>
                <a:gd name="T17" fmla="*/ 0 h 36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66" h="3664" extrusionOk="0">
                  <a:moveTo>
                    <a:pt x="1844" y="0"/>
                  </a:moveTo>
                  <a:cubicBezTo>
                    <a:pt x="1826" y="0"/>
                    <a:pt x="1806" y="8"/>
                    <a:pt x="1789" y="27"/>
                  </a:cubicBezTo>
                  <a:cubicBezTo>
                    <a:pt x="1301" y="463"/>
                    <a:pt x="351" y="892"/>
                    <a:pt x="189" y="1601"/>
                  </a:cubicBezTo>
                  <a:cubicBezTo>
                    <a:pt x="0" y="2277"/>
                    <a:pt x="624" y="2980"/>
                    <a:pt x="787" y="3604"/>
                  </a:cubicBezTo>
                  <a:cubicBezTo>
                    <a:pt x="787" y="3646"/>
                    <a:pt x="811" y="3664"/>
                    <a:pt x="838" y="3664"/>
                  </a:cubicBezTo>
                  <a:cubicBezTo>
                    <a:pt x="883" y="3664"/>
                    <a:pt x="940" y="3617"/>
                    <a:pt x="924" y="3552"/>
                  </a:cubicBezTo>
                  <a:cubicBezTo>
                    <a:pt x="787" y="2954"/>
                    <a:pt x="351" y="2440"/>
                    <a:pt x="299" y="1790"/>
                  </a:cubicBezTo>
                  <a:cubicBezTo>
                    <a:pt x="241" y="1113"/>
                    <a:pt x="1463" y="541"/>
                    <a:pt x="1925" y="138"/>
                  </a:cubicBezTo>
                  <a:cubicBezTo>
                    <a:pt x="1966" y="92"/>
                    <a:pt x="1908" y="0"/>
                    <a:pt x="1844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36" name="Google Shape;3370;p33"/>
            <p:cNvSpPr>
              <a:spLocks/>
            </p:cNvSpPr>
            <p:nvPr/>
          </p:nvSpPr>
          <p:spPr bwMode="auto">
            <a:xfrm flipH="1">
              <a:off x="3376222" y="3338380"/>
              <a:ext cx="101270" cy="20943"/>
            </a:xfrm>
            <a:custGeom>
              <a:avLst/>
              <a:gdLst>
                <a:gd name="T0" fmla="*/ 2147483646 w 2645"/>
                <a:gd name="T1" fmla="*/ 2132893 h 547"/>
                <a:gd name="T2" fmla="*/ 2147483646 w 2645"/>
                <a:gd name="T3" fmla="*/ 10720098 h 547"/>
                <a:gd name="T4" fmla="*/ 505022616 w 2645"/>
                <a:gd name="T5" fmla="*/ 825146925 h 547"/>
                <a:gd name="T6" fmla="*/ 169781395 w 2645"/>
                <a:gd name="T7" fmla="*/ 820881177 h 547"/>
                <a:gd name="T8" fmla="*/ 169781395 w 2645"/>
                <a:gd name="T9" fmla="*/ 1171099863 h 547"/>
                <a:gd name="T10" fmla="*/ 507155527 w 2645"/>
                <a:gd name="T11" fmla="*/ 1175421319 h 547"/>
                <a:gd name="T12" fmla="*/ 2147483646 w 2645"/>
                <a:gd name="T13" fmla="*/ 358861598 h 547"/>
                <a:gd name="T14" fmla="*/ 2147483646 w 2645"/>
                <a:gd name="T15" fmla="*/ 2132893 h 5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645" h="547" extrusionOk="0">
                  <a:moveTo>
                    <a:pt x="2540" y="1"/>
                  </a:moveTo>
                  <a:cubicBezTo>
                    <a:pt x="2533" y="1"/>
                    <a:pt x="2525" y="2"/>
                    <a:pt x="2518" y="5"/>
                  </a:cubicBezTo>
                  <a:cubicBezTo>
                    <a:pt x="1780" y="206"/>
                    <a:pt x="1019" y="384"/>
                    <a:pt x="235" y="384"/>
                  </a:cubicBezTo>
                  <a:cubicBezTo>
                    <a:pt x="183" y="384"/>
                    <a:pt x="131" y="384"/>
                    <a:pt x="79" y="382"/>
                  </a:cubicBezTo>
                  <a:cubicBezTo>
                    <a:pt x="1" y="382"/>
                    <a:pt x="1" y="545"/>
                    <a:pt x="79" y="545"/>
                  </a:cubicBezTo>
                  <a:cubicBezTo>
                    <a:pt x="131" y="546"/>
                    <a:pt x="183" y="547"/>
                    <a:pt x="236" y="547"/>
                  </a:cubicBezTo>
                  <a:cubicBezTo>
                    <a:pt x="1023" y="547"/>
                    <a:pt x="1812" y="369"/>
                    <a:pt x="2544" y="167"/>
                  </a:cubicBezTo>
                  <a:cubicBezTo>
                    <a:pt x="2644" y="138"/>
                    <a:pt x="2610" y="1"/>
                    <a:pt x="2540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37" name="Google Shape;3371;p33"/>
            <p:cNvSpPr>
              <a:spLocks/>
            </p:cNvSpPr>
            <p:nvPr/>
          </p:nvSpPr>
          <p:spPr bwMode="auto">
            <a:xfrm flipH="1">
              <a:off x="3397510" y="3279265"/>
              <a:ext cx="26189" cy="20714"/>
            </a:xfrm>
            <a:custGeom>
              <a:avLst/>
              <a:gdLst>
                <a:gd name="T0" fmla="*/ 700604069 w 684"/>
                <a:gd name="T1" fmla="*/ 2133044 h 541"/>
                <a:gd name="T2" fmla="*/ 700604069 w 684"/>
                <a:gd name="T3" fmla="*/ 1162690451 h 541"/>
                <a:gd name="T4" fmla="*/ 700604069 w 684"/>
                <a:gd name="T5" fmla="*/ 2133044 h 5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84" h="541" extrusionOk="0">
                  <a:moveTo>
                    <a:pt x="326" y="1"/>
                  </a:moveTo>
                  <a:cubicBezTo>
                    <a:pt x="1" y="1"/>
                    <a:pt x="1" y="541"/>
                    <a:pt x="326" y="541"/>
                  </a:cubicBezTo>
                  <a:cubicBezTo>
                    <a:pt x="683" y="541"/>
                    <a:pt x="683" y="1"/>
                    <a:pt x="326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38" name="Google Shape;3372;p33"/>
            <p:cNvSpPr>
              <a:spLocks/>
            </p:cNvSpPr>
            <p:nvPr/>
          </p:nvSpPr>
          <p:spPr bwMode="auto">
            <a:xfrm flipH="1">
              <a:off x="3366383" y="3333326"/>
              <a:ext cx="26189" cy="20675"/>
            </a:xfrm>
            <a:custGeom>
              <a:avLst/>
              <a:gdLst>
                <a:gd name="T0" fmla="*/ 700604069 w 684"/>
                <a:gd name="T1" fmla="*/ 0 h 540"/>
                <a:gd name="T2" fmla="*/ 700604069 w 684"/>
                <a:gd name="T3" fmla="*/ 1160380776 h 540"/>
                <a:gd name="T4" fmla="*/ 700604069 w 684"/>
                <a:gd name="T5" fmla="*/ 0 h 5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84" h="540" extrusionOk="0">
                  <a:moveTo>
                    <a:pt x="326" y="0"/>
                  </a:moveTo>
                  <a:cubicBezTo>
                    <a:pt x="0" y="0"/>
                    <a:pt x="0" y="540"/>
                    <a:pt x="326" y="540"/>
                  </a:cubicBezTo>
                  <a:cubicBezTo>
                    <a:pt x="683" y="540"/>
                    <a:pt x="683" y="0"/>
                    <a:pt x="326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39" name="Google Shape;3373;p33"/>
            <p:cNvSpPr>
              <a:spLocks/>
            </p:cNvSpPr>
            <p:nvPr/>
          </p:nvSpPr>
          <p:spPr bwMode="auto">
            <a:xfrm flipH="1">
              <a:off x="3376835" y="3392327"/>
              <a:ext cx="25959" cy="20943"/>
            </a:xfrm>
            <a:custGeom>
              <a:avLst/>
              <a:gdLst>
                <a:gd name="T0" fmla="*/ 700582066 w 678"/>
                <a:gd name="T1" fmla="*/ 2132893 h 547"/>
                <a:gd name="T2" fmla="*/ 700582066 w 678"/>
                <a:gd name="T3" fmla="*/ 1175421319 h 547"/>
                <a:gd name="T4" fmla="*/ 700582066 w 678"/>
                <a:gd name="T5" fmla="*/ 2132893 h 54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8" h="547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0" name="Google Shape;3374;p33"/>
            <p:cNvSpPr>
              <a:spLocks/>
            </p:cNvSpPr>
            <p:nvPr/>
          </p:nvSpPr>
          <p:spPr bwMode="auto">
            <a:xfrm flipH="1">
              <a:off x="3437100" y="3418209"/>
              <a:ext cx="25959" cy="20982"/>
            </a:xfrm>
            <a:custGeom>
              <a:avLst/>
              <a:gdLst>
                <a:gd name="T0" fmla="*/ 700582066 w 678"/>
                <a:gd name="T1" fmla="*/ 2133042 h 548"/>
                <a:gd name="T2" fmla="*/ 700582066 w 678"/>
                <a:gd name="T3" fmla="*/ 1175597951 h 548"/>
                <a:gd name="T4" fmla="*/ 700582066 w 678"/>
                <a:gd name="T5" fmla="*/ 2133042 h 5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8" h="548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1" name="Google Shape;3375;p33"/>
            <p:cNvSpPr>
              <a:spLocks/>
            </p:cNvSpPr>
            <p:nvPr/>
          </p:nvSpPr>
          <p:spPr bwMode="auto">
            <a:xfrm flipH="1">
              <a:off x="3688110" y="3259547"/>
              <a:ext cx="203460" cy="471204"/>
            </a:xfrm>
            <a:custGeom>
              <a:avLst/>
              <a:gdLst>
                <a:gd name="T0" fmla="*/ 2147483646 w 5314"/>
                <a:gd name="T1" fmla="*/ 487797334 h 12307"/>
                <a:gd name="T2" fmla="*/ 2147483646 w 5314"/>
                <a:gd name="T3" fmla="*/ 487797334 h 12307"/>
                <a:gd name="T4" fmla="*/ 2147483646 w 5314"/>
                <a:gd name="T5" fmla="*/ 2147483646 h 12307"/>
                <a:gd name="T6" fmla="*/ 2147483646 w 5314"/>
                <a:gd name="T7" fmla="*/ 2147483646 h 12307"/>
                <a:gd name="T8" fmla="*/ 2147483646 w 5314"/>
                <a:gd name="T9" fmla="*/ 2147483646 h 12307"/>
                <a:gd name="T10" fmla="*/ 2147483646 w 5314"/>
                <a:gd name="T11" fmla="*/ 2147483646 h 12307"/>
                <a:gd name="T12" fmla="*/ 2147483646 w 5314"/>
                <a:gd name="T13" fmla="*/ 2147483646 h 12307"/>
                <a:gd name="T14" fmla="*/ 2147483646 w 5314"/>
                <a:gd name="T15" fmla="*/ 2147483646 h 12307"/>
                <a:gd name="T16" fmla="*/ 2147483646 w 5314"/>
                <a:gd name="T17" fmla="*/ 2147483646 h 12307"/>
                <a:gd name="T18" fmla="*/ 2147483646 w 5314"/>
                <a:gd name="T19" fmla="*/ 2147483646 h 12307"/>
                <a:gd name="T20" fmla="*/ 2147483646 w 5314"/>
                <a:gd name="T21" fmla="*/ 522204223 h 12307"/>
                <a:gd name="T22" fmla="*/ 2147483646 w 5314"/>
                <a:gd name="T23" fmla="*/ 487797334 h 12307"/>
                <a:gd name="T24" fmla="*/ 2147483646 w 5314"/>
                <a:gd name="T25" fmla="*/ 2132919 h 12307"/>
                <a:gd name="T26" fmla="*/ 2147483646 w 5314"/>
                <a:gd name="T27" fmla="*/ 238539224 h 12307"/>
                <a:gd name="T28" fmla="*/ 2147483646 w 5314"/>
                <a:gd name="T29" fmla="*/ 238539224 h 12307"/>
                <a:gd name="T30" fmla="*/ 2147483646 w 5314"/>
                <a:gd name="T31" fmla="*/ 298706886 h 12307"/>
                <a:gd name="T32" fmla="*/ 1873914651 w 5314"/>
                <a:gd name="T33" fmla="*/ 2147483646 h 12307"/>
                <a:gd name="T34" fmla="*/ 2147483646 w 5314"/>
                <a:gd name="T35" fmla="*/ 2147483646 h 12307"/>
                <a:gd name="T36" fmla="*/ 2147483646 w 5314"/>
                <a:gd name="T37" fmla="*/ 2147483646 h 12307"/>
                <a:gd name="T38" fmla="*/ 2147483646 w 5314"/>
                <a:gd name="T39" fmla="*/ 2147483646 h 12307"/>
                <a:gd name="T40" fmla="*/ 2147483646 w 5314"/>
                <a:gd name="T41" fmla="*/ 60167662 h 12307"/>
                <a:gd name="T42" fmla="*/ 2147483646 w 5314"/>
                <a:gd name="T43" fmla="*/ 2132919 h 1230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314" h="12307" extrusionOk="0">
                  <a:moveTo>
                    <a:pt x="1608" y="227"/>
                  </a:moveTo>
                  <a:lnTo>
                    <a:pt x="1608" y="227"/>
                  </a:lnTo>
                  <a:cubicBezTo>
                    <a:pt x="3097" y="1781"/>
                    <a:pt x="3968" y="3729"/>
                    <a:pt x="4364" y="5803"/>
                  </a:cubicBezTo>
                  <a:cubicBezTo>
                    <a:pt x="4579" y="6909"/>
                    <a:pt x="4663" y="8021"/>
                    <a:pt x="4637" y="9133"/>
                  </a:cubicBezTo>
                  <a:cubicBezTo>
                    <a:pt x="4637" y="9647"/>
                    <a:pt x="4579" y="10193"/>
                    <a:pt x="4527" y="10707"/>
                  </a:cubicBezTo>
                  <a:cubicBezTo>
                    <a:pt x="4475" y="11006"/>
                    <a:pt x="4449" y="11299"/>
                    <a:pt x="4390" y="11598"/>
                  </a:cubicBezTo>
                  <a:cubicBezTo>
                    <a:pt x="4367" y="11742"/>
                    <a:pt x="4385" y="12078"/>
                    <a:pt x="4241" y="12078"/>
                  </a:cubicBezTo>
                  <a:cubicBezTo>
                    <a:pt x="4222" y="12078"/>
                    <a:pt x="4200" y="12073"/>
                    <a:pt x="4176" y="12060"/>
                  </a:cubicBezTo>
                  <a:cubicBezTo>
                    <a:pt x="3311" y="11598"/>
                    <a:pt x="2686" y="10623"/>
                    <a:pt x="2172" y="9784"/>
                  </a:cubicBezTo>
                  <a:cubicBezTo>
                    <a:pt x="1574" y="8782"/>
                    <a:pt x="1249" y="7618"/>
                    <a:pt x="1060" y="6454"/>
                  </a:cubicBezTo>
                  <a:cubicBezTo>
                    <a:pt x="709" y="4581"/>
                    <a:pt x="137" y="1791"/>
                    <a:pt x="1600" y="243"/>
                  </a:cubicBezTo>
                  <a:cubicBezTo>
                    <a:pt x="1603" y="238"/>
                    <a:pt x="1606" y="233"/>
                    <a:pt x="1608" y="227"/>
                  </a:cubicBezTo>
                  <a:close/>
                  <a:moveTo>
                    <a:pt x="1591" y="1"/>
                  </a:moveTo>
                  <a:cubicBezTo>
                    <a:pt x="1538" y="1"/>
                    <a:pt x="1493" y="55"/>
                    <a:pt x="1509" y="111"/>
                  </a:cubicBezTo>
                  <a:cubicBezTo>
                    <a:pt x="1494" y="115"/>
                    <a:pt x="1478" y="124"/>
                    <a:pt x="1464" y="139"/>
                  </a:cubicBezTo>
                  <a:cubicBezTo>
                    <a:pt x="0" y="1706"/>
                    <a:pt x="573" y="4392"/>
                    <a:pt x="872" y="6291"/>
                  </a:cubicBezTo>
                  <a:cubicBezTo>
                    <a:pt x="1060" y="7592"/>
                    <a:pt x="1437" y="8860"/>
                    <a:pt x="2114" y="9998"/>
                  </a:cubicBezTo>
                  <a:cubicBezTo>
                    <a:pt x="2628" y="10870"/>
                    <a:pt x="3363" y="11871"/>
                    <a:pt x="4312" y="12307"/>
                  </a:cubicBezTo>
                  <a:cubicBezTo>
                    <a:pt x="4364" y="12307"/>
                    <a:pt x="4416" y="12307"/>
                    <a:pt x="4416" y="12248"/>
                  </a:cubicBezTo>
                  <a:cubicBezTo>
                    <a:pt x="5314" y="8080"/>
                    <a:pt x="4741" y="3202"/>
                    <a:pt x="1652" y="28"/>
                  </a:cubicBezTo>
                  <a:cubicBezTo>
                    <a:pt x="1633" y="9"/>
                    <a:pt x="1611" y="1"/>
                    <a:pt x="1591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2" name="Google Shape;3376;p33"/>
            <p:cNvSpPr>
              <a:spLocks/>
            </p:cNvSpPr>
            <p:nvPr/>
          </p:nvSpPr>
          <p:spPr bwMode="auto">
            <a:xfrm flipH="1">
              <a:off x="3720808" y="3265826"/>
              <a:ext cx="116739" cy="462858"/>
            </a:xfrm>
            <a:custGeom>
              <a:avLst/>
              <a:gdLst>
                <a:gd name="T0" fmla="*/ 232086627 w 3049"/>
                <a:gd name="T1" fmla="*/ 2132922 h 12089"/>
                <a:gd name="T2" fmla="*/ 55846575 w 3049"/>
                <a:gd name="T3" fmla="*/ 169784615 h 12089"/>
                <a:gd name="T4" fmla="*/ 2147483646 w 3049"/>
                <a:gd name="T5" fmla="*/ 2147483646 h 12089"/>
                <a:gd name="T6" fmla="*/ 2147483646 w 3049"/>
                <a:gd name="T7" fmla="*/ 2147483646 h 12089"/>
                <a:gd name="T8" fmla="*/ 2147483646 w 3049"/>
                <a:gd name="T9" fmla="*/ 2147483646 h 12089"/>
                <a:gd name="T10" fmla="*/ 2147483646 w 3049"/>
                <a:gd name="T11" fmla="*/ 2147483646 h 12089"/>
                <a:gd name="T12" fmla="*/ 2147483646 w 3049"/>
                <a:gd name="T13" fmla="*/ 2147483646 h 12089"/>
                <a:gd name="T14" fmla="*/ 2147483646 w 3049"/>
                <a:gd name="T15" fmla="*/ 2147483646 h 12089"/>
                <a:gd name="T16" fmla="*/ 2147483646 w 3049"/>
                <a:gd name="T17" fmla="*/ 2147483646 h 12089"/>
                <a:gd name="T18" fmla="*/ 406138044 w 3049"/>
                <a:gd name="T19" fmla="*/ 169784615 h 12089"/>
                <a:gd name="T20" fmla="*/ 232086627 w 3049"/>
                <a:gd name="T21" fmla="*/ 2132922 h 120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049" h="12089" extrusionOk="0">
                  <a:moveTo>
                    <a:pt x="108" y="1"/>
                  </a:moveTo>
                  <a:cubicBezTo>
                    <a:pt x="67" y="1"/>
                    <a:pt x="26" y="27"/>
                    <a:pt x="26" y="79"/>
                  </a:cubicBezTo>
                  <a:cubicBezTo>
                    <a:pt x="0" y="2355"/>
                    <a:pt x="787" y="4631"/>
                    <a:pt x="1249" y="6830"/>
                  </a:cubicBezTo>
                  <a:cubicBezTo>
                    <a:pt x="1490" y="7942"/>
                    <a:pt x="1926" y="8969"/>
                    <a:pt x="2140" y="10081"/>
                  </a:cubicBezTo>
                  <a:cubicBezTo>
                    <a:pt x="2251" y="10758"/>
                    <a:pt x="2355" y="11571"/>
                    <a:pt x="2875" y="12058"/>
                  </a:cubicBezTo>
                  <a:cubicBezTo>
                    <a:pt x="2895" y="12080"/>
                    <a:pt x="2917" y="12089"/>
                    <a:pt x="2937" y="12089"/>
                  </a:cubicBezTo>
                  <a:cubicBezTo>
                    <a:pt x="2998" y="12089"/>
                    <a:pt x="3049" y="12011"/>
                    <a:pt x="3005" y="11948"/>
                  </a:cubicBezTo>
                  <a:cubicBezTo>
                    <a:pt x="2439" y="11434"/>
                    <a:pt x="2387" y="10485"/>
                    <a:pt x="2225" y="9782"/>
                  </a:cubicBezTo>
                  <a:cubicBezTo>
                    <a:pt x="2030" y="8781"/>
                    <a:pt x="1626" y="7805"/>
                    <a:pt x="1412" y="6803"/>
                  </a:cubicBezTo>
                  <a:cubicBezTo>
                    <a:pt x="924" y="4605"/>
                    <a:pt x="163" y="2329"/>
                    <a:pt x="189" y="79"/>
                  </a:cubicBezTo>
                  <a:cubicBezTo>
                    <a:pt x="189" y="27"/>
                    <a:pt x="148" y="1"/>
                    <a:pt x="108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3" name="Google Shape;3377;p33"/>
            <p:cNvSpPr>
              <a:spLocks/>
            </p:cNvSpPr>
            <p:nvPr/>
          </p:nvSpPr>
          <p:spPr bwMode="auto">
            <a:xfrm flipH="1">
              <a:off x="3706106" y="3520053"/>
              <a:ext cx="120223" cy="98782"/>
            </a:xfrm>
            <a:custGeom>
              <a:avLst/>
              <a:gdLst>
                <a:gd name="T0" fmla="*/ 2147483646 w 3140"/>
                <a:gd name="T1" fmla="*/ 2132925 h 2580"/>
                <a:gd name="T2" fmla="*/ 1985669765 w 3140"/>
                <a:gd name="T3" fmla="*/ 113883011 h 2580"/>
                <a:gd name="T4" fmla="*/ 70888382 w 3140"/>
                <a:gd name="T5" fmla="*/ 2147483646 h 2580"/>
                <a:gd name="T6" fmla="*/ 210589422 w 3140"/>
                <a:gd name="T7" fmla="*/ 2147483646 h 2580"/>
                <a:gd name="T8" fmla="*/ 363199503 w 3140"/>
                <a:gd name="T9" fmla="*/ 2147483646 h 2580"/>
                <a:gd name="T10" fmla="*/ 2054425222 w 3140"/>
                <a:gd name="T11" fmla="*/ 812330178 h 2580"/>
                <a:gd name="T12" fmla="*/ 2147483646 w 3140"/>
                <a:gd name="T13" fmla="*/ 489991954 h 2580"/>
                <a:gd name="T14" fmla="*/ 2147483646 w 3140"/>
                <a:gd name="T15" fmla="*/ 812330178 h 2580"/>
                <a:gd name="T16" fmla="*/ 2147483646 w 3140"/>
                <a:gd name="T17" fmla="*/ 1566625242 h 2580"/>
                <a:gd name="T18" fmla="*/ 2147483646 w 3140"/>
                <a:gd name="T19" fmla="*/ 2147483646 h 2580"/>
                <a:gd name="T20" fmla="*/ 2147483646 w 3140"/>
                <a:gd name="T21" fmla="*/ 2147483646 h 2580"/>
                <a:gd name="T22" fmla="*/ 2147483646 w 3140"/>
                <a:gd name="T23" fmla="*/ 2147483646 h 2580"/>
                <a:gd name="T24" fmla="*/ 2147483646 w 3140"/>
                <a:gd name="T25" fmla="*/ 2132925 h 258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140" h="2580" extrusionOk="0">
                  <a:moveTo>
                    <a:pt x="1008" y="1"/>
                  </a:moveTo>
                  <a:cubicBezTo>
                    <a:pt x="982" y="1"/>
                    <a:pt x="924" y="27"/>
                    <a:pt x="924" y="53"/>
                  </a:cubicBezTo>
                  <a:cubicBezTo>
                    <a:pt x="598" y="866"/>
                    <a:pt x="306" y="1653"/>
                    <a:pt x="33" y="2466"/>
                  </a:cubicBezTo>
                  <a:cubicBezTo>
                    <a:pt x="1" y="2533"/>
                    <a:pt x="49" y="2579"/>
                    <a:pt x="98" y="2579"/>
                  </a:cubicBezTo>
                  <a:cubicBezTo>
                    <a:pt x="128" y="2579"/>
                    <a:pt x="159" y="2561"/>
                    <a:pt x="169" y="2518"/>
                  </a:cubicBezTo>
                  <a:cubicBezTo>
                    <a:pt x="410" y="1789"/>
                    <a:pt x="683" y="1080"/>
                    <a:pt x="956" y="378"/>
                  </a:cubicBezTo>
                  <a:cubicBezTo>
                    <a:pt x="998" y="267"/>
                    <a:pt x="1054" y="228"/>
                    <a:pt x="1121" y="228"/>
                  </a:cubicBezTo>
                  <a:cubicBezTo>
                    <a:pt x="1219" y="228"/>
                    <a:pt x="1338" y="312"/>
                    <a:pt x="1470" y="378"/>
                  </a:cubicBezTo>
                  <a:cubicBezTo>
                    <a:pt x="1685" y="489"/>
                    <a:pt x="1873" y="593"/>
                    <a:pt x="2094" y="729"/>
                  </a:cubicBezTo>
                  <a:cubicBezTo>
                    <a:pt x="2387" y="892"/>
                    <a:pt x="2686" y="1054"/>
                    <a:pt x="3011" y="1165"/>
                  </a:cubicBezTo>
                  <a:cubicBezTo>
                    <a:pt x="3018" y="1167"/>
                    <a:pt x="3024" y="1168"/>
                    <a:pt x="3029" y="1168"/>
                  </a:cubicBezTo>
                  <a:cubicBezTo>
                    <a:pt x="3103" y="1168"/>
                    <a:pt x="3140" y="1027"/>
                    <a:pt x="3037" y="1002"/>
                  </a:cubicBezTo>
                  <a:cubicBezTo>
                    <a:pt x="2335" y="729"/>
                    <a:pt x="1711" y="268"/>
                    <a:pt x="1008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4" name="Google Shape;3378;p33"/>
            <p:cNvSpPr>
              <a:spLocks/>
            </p:cNvSpPr>
            <p:nvPr/>
          </p:nvSpPr>
          <p:spPr bwMode="auto">
            <a:xfrm flipH="1">
              <a:off x="3716750" y="3427704"/>
              <a:ext cx="140477" cy="79064"/>
            </a:xfrm>
            <a:custGeom>
              <a:avLst/>
              <a:gdLst>
                <a:gd name="T0" fmla="*/ 2147483646 w 3669"/>
                <a:gd name="T1" fmla="*/ 0 h 2065"/>
                <a:gd name="T2" fmla="*/ 2147483646 w 3669"/>
                <a:gd name="T3" fmla="*/ 111750398 h 2065"/>
                <a:gd name="T4" fmla="*/ 1398967676 w 3669"/>
                <a:gd name="T5" fmla="*/ 2097430506 h 2065"/>
                <a:gd name="T6" fmla="*/ 58034958 w 3669"/>
                <a:gd name="T7" fmla="*/ 2147483646 h 2065"/>
                <a:gd name="T8" fmla="*/ 2132923 w 3669"/>
                <a:gd name="T9" fmla="*/ 2147483646 h 2065"/>
                <a:gd name="T10" fmla="*/ 2132923 w 3669"/>
                <a:gd name="T11" fmla="*/ 2147483646 h 2065"/>
                <a:gd name="T12" fmla="*/ 113881247 w 3669"/>
                <a:gd name="T13" fmla="*/ 2147483646 h 2065"/>
                <a:gd name="T14" fmla="*/ 169784699 w 3669"/>
                <a:gd name="T15" fmla="*/ 2147483646 h 2065"/>
                <a:gd name="T16" fmla="*/ 208456114 w 3669"/>
                <a:gd name="T17" fmla="*/ 2147483646 h 2065"/>
                <a:gd name="T18" fmla="*/ 225631025 w 3669"/>
                <a:gd name="T19" fmla="*/ 2147483646 h 2065"/>
                <a:gd name="T20" fmla="*/ 225631025 w 3669"/>
                <a:gd name="T21" fmla="*/ 2147483646 h 2065"/>
                <a:gd name="T22" fmla="*/ 391094132 w 3669"/>
                <a:gd name="T23" fmla="*/ 2147483646 h 2065"/>
                <a:gd name="T24" fmla="*/ 644676175 w 3669"/>
                <a:gd name="T25" fmla="*/ 2147483646 h 2065"/>
                <a:gd name="T26" fmla="*/ 1510717455 w 3669"/>
                <a:gd name="T27" fmla="*/ 2147483646 h 2065"/>
                <a:gd name="T28" fmla="*/ 2147483646 w 3669"/>
                <a:gd name="T29" fmla="*/ 513622870 h 2065"/>
                <a:gd name="T30" fmla="*/ 2147483646 w 3669"/>
                <a:gd name="T31" fmla="*/ 517888765 h 2065"/>
                <a:gd name="T32" fmla="*/ 2147483646 w 3669"/>
                <a:gd name="T33" fmla="*/ 2147483646 h 2065"/>
                <a:gd name="T34" fmla="*/ 2147483646 w 3669"/>
                <a:gd name="T35" fmla="*/ 2147483646 h 2065"/>
                <a:gd name="T36" fmla="*/ 2147483646 w 3669"/>
                <a:gd name="T37" fmla="*/ 2147483646 h 2065"/>
                <a:gd name="T38" fmla="*/ 2147483646 w 3669"/>
                <a:gd name="T39" fmla="*/ 0 h 206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669" h="2065" extrusionOk="0">
                  <a:moveTo>
                    <a:pt x="1327" y="0"/>
                  </a:moveTo>
                  <a:cubicBezTo>
                    <a:pt x="1301" y="0"/>
                    <a:pt x="1243" y="0"/>
                    <a:pt x="1217" y="52"/>
                  </a:cubicBezTo>
                  <a:cubicBezTo>
                    <a:pt x="1054" y="377"/>
                    <a:pt x="866" y="676"/>
                    <a:pt x="651" y="976"/>
                  </a:cubicBezTo>
                  <a:cubicBezTo>
                    <a:pt x="462" y="1275"/>
                    <a:pt x="267" y="1678"/>
                    <a:pt x="27" y="1899"/>
                  </a:cubicBezTo>
                  <a:cubicBezTo>
                    <a:pt x="1" y="1925"/>
                    <a:pt x="1" y="1951"/>
                    <a:pt x="1" y="1977"/>
                  </a:cubicBezTo>
                  <a:lnTo>
                    <a:pt x="1" y="2003"/>
                  </a:lnTo>
                  <a:cubicBezTo>
                    <a:pt x="1" y="2029"/>
                    <a:pt x="27" y="2062"/>
                    <a:pt x="53" y="2062"/>
                  </a:cubicBezTo>
                  <a:lnTo>
                    <a:pt x="79" y="2062"/>
                  </a:lnTo>
                  <a:cubicBezTo>
                    <a:pt x="85" y="2064"/>
                    <a:pt x="91" y="2065"/>
                    <a:pt x="97" y="2065"/>
                  </a:cubicBezTo>
                  <a:cubicBezTo>
                    <a:pt x="170" y="2065"/>
                    <a:pt x="207" y="1923"/>
                    <a:pt x="105" y="1899"/>
                  </a:cubicBezTo>
                  <a:cubicBezTo>
                    <a:pt x="199" y="1914"/>
                    <a:pt x="175" y="1993"/>
                    <a:pt x="182" y="1993"/>
                  </a:cubicBezTo>
                  <a:cubicBezTo>
                    <a:pt x="186" y="1993"/>
                    <a:pt x="207" y="1951"/>
                    <a:pt x="300" y="1815"/>
                  </a:cubicBezTo>
                  <a:cubicBezTo>
                    <a:pt x="404" y="1626"/>
                    <a:pt x="567" y="1411"/>
                    <a:pt x="703" y="1216"/>
                  </a:cubicBezTo>
                  <a:cubicBezTo>
                    <a:pt x="754" y="1115"/>
                    <a:pt x="1247" y="239"/>
                    <a:pt x="1370" y="239"/>
                  </a:cubicBezTo>
                  <a:cubicBezTo>
                    <a:pt x="1373" y="239"/>
                    <a:pt x="1377" y="239"/>
                    <a:pt x="1379" y="241"/>
                  </a:cubicBezTo>
                  <a:cubicBezTo>
                    <a:pt x="2088" y="728"/>
                    <a:pt x="2843" y="1028"/>
                    <a:pt x="3519" y="1541"/>
                  </a:cubicBezTo>
                  <a:cubicBezTo>
                    <a:pt x="3533" y="1551"/>
                    <a:pt x="3547" y="1556"/>
                    <a:pt x="3560" y="1556"/>
                  </a:cubicBezTo>
                  <a:cubicBezTo>
                    <a:pt x="3625" y="1556"/>
                    <a:pt x="3669" y="1449"/>
                    <a:pt x="3604" y="1379"/>
                  </a:cubicBezTo>
                  <a:cubicBezTo>
                    <a:pt x="2901" y="839"/>
                    <a:pt x="2056" y="514"/>
                    <a:pt x="132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5" name="Google Shape;3379;p33"/>
            <p:cNvSpPr>
              <a:spLocks/>
            </p:cNvSpPr>
            <p:nvPr/>
          </p:nvSpPr>
          <p:spPr bwMode="auto">
            <a:xfrm flipH="1">
              <a:off x="3750672" y="3356758"/>
              <a:ext cx="123477" cy="42001"/>
            </a:xfrm>
            <a:custGeom>
              <a:avLst/>
              <a:gdLst>
                <a:gd name="T0" fmla="*/ 2147483646 w 3225"/>
                <a:gd name="T1" fmla="*/ 0 h 1097"/>
                <a:gd name="T2" fmla="*/ 2147483646 w 3225"/>
                <a:gd name="T3" fmla="*/ 27950421 h 1097"/>
                <a:gd name="T4" fmla="*/ 1706249561 w 3225"/>
                <a:gd name="T5" fmla="*/ 838064101 h 1097"/>
                <a:gd name="T6" fmla="*/ 126789591 w 3225"/>
                <a:gd name="T7" fmla="*/ 2054355286 h 1097"/>
                <a:gd name="T8" fmla="*/ 279342879 w 3225"/>
                <a:gd name="T9" fmla="*/ 2147483646 h 1097"/>
                <a:gd name="T10" fmla="*/ 421174380 w 3225"/>
                <a:gd name="T11" fmla="*/ 2147483646 h 1097"/>
                <a:gd name="T12" fmla="*/ 2147483646 w 3225"/>
                <a:gd name="T13" fmla="*/ 655431310 h 1097"/>
                <a:gd name="T14" fmla="*/ 2147483646 w 3225"/>
                <a:gd name="T15" fmla="*/ 335236476 h 1097"/>
                <a:gd name="T16" fmla="*/ 2147483646 w 3225"/>
                <a:gd name="T17" fmla="*/ 1297898171 h 1097"/>
                <a:gd name="T18" fmla="*/ 2147483646 w 3225"/>
                <a:gd name="T19" fmla="*/ 1304352541 h 1097"/>
                <a:gd name="T20" fmla="*/ 2147483646 w 3225"/>
                <a:gd name="T21" fmla="*/ 949808623 h 1097"/>
                <a:gd name="T22" fmla="*/ 2147483646 w 3225"/>
                <a:gd name="T23" fmla="*/ 0 h 109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225" h="1097" extrusionOk="0">
                  <a:moveTo>
                    <a:pt x="1423" y="0"/>
                  </a:moveTo>
                  <a:cubicBezTo>
                    <a:pt x="1358" y="0"/>
                    <a:pt x="1294" y="4"/>
                    <a:pt x="1230" y="13"/>
                  </a:cubicBezTo>
                  <a:cubicBezTo>
                    <a:pt x="1035" y="39"/>
                    <a:pt x="904" y="279"/>
                    <a:pt x="794" y="390"/>
                  </a:cubicBezTo>
                  <a:cubicBezTo>
                    <a:pt x="579" y="604"/>
                    <a:pt x="306" y="767"/>
                    <a:pt x="59" y="956"/>
                  </a:cubicBezTo>
                  <a:cubicBezTo>
                    <a:pt x="1" y="1019"/>
                    <a:pt x="62" y="1096"/>
                    <a:pt x="130" y="1096"/>
                  </a:cubicBezTo>
                  <a:cubicBezTo>
                    <a:pt x="152" y="1096"/>
                    <a:pt x="176" y="1088"/>
                    <a:pt x="196" y="1066"/>
                  </a:cubicBezTo>
                  <a:cubicBezTo>
                    <a:pt x="469" y="825"/>
                    <a:pt x="794" y="604"/>
                    <a:pt x="1067" y="305"/>
                  </a:cubicBezTo>
                  <a:cubicBezTo>
                    <a:pt x="1168" y="198"/>
                    <a:pt x="1315" y="156"/>
                    <a:pt x="1487" y="156"/>
                  </a:cubicBezTo>
                  <a:cubicBezTo>
                    <a:pt x="2000" y="156"/>
                    <a:pt x="2731" y="526"/>
                    <a:pt x="3096" y="604"/>
                  </a:cubicBezTo>
                  <a:cubicBezTo>
                    <a:pt x="3102" y="606"/>
                    <a:pt x="3108" y="607"/>
                    <a:pt x="3114" y="607"/>
                  </a:cubicBezTo>
                  <a:cubicBezTo>
                    <a:pt x="3187" y="607"/>
                    <a:pt x="3225" y="466"/>
                    <a:pt x="3122" y="442"/>
                  </a:cubicBezTo>
                  <a:cubicBezTo>
                    <a:pt x="2589" y="319"/>
                    <a:pt x="2008" y="0"/>
                    <a:pt x="1423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6" name="Google Shape;3380;p33"/>
            <p:cNvSpPr>
              <a:spLocks/>
            </p:cNvSpPr>
            <p:nvPr/>
          </p:nvSpPr>
          <p:spPr bwMode="auto">
            <a:xfrm flipH="1">
              <a:off x="3490892" y="3227501"/>
              <a:ext cx="352896" cy="364229"/>
            </a:xfrm>
            <a:custGeom>
              <a:avLst/>
              <a:gdLst>
                <a:gd name="T0" fmla="*/ 2132921 w 9217"/>
                <a:gd name="T1" fmla="*/ 0 h 9513"/>
                <a:gd name="T2" fmla="*/ 2147483646 w 9217"/>
                <a:gd name="T3" fmla="*/ 2147483646 h 9513"/>
                <a:gd name="T4" fmla="*/ 2147483646 w 9217"/>
                <a:gd name="T5" fmla="*/ 2147483646 h 9513"/>
                <a:gd name="T6" fmla="*/ 2147483646 w 9217"/>
                <a:gd name="T7" fmla="*/ 2147483646 h 9513"/>
                <a:gd name="T8" fmla="*/ 2147483646 w 9217"/>
                <a:gd name="T9" fmla="*/ 2147483646 h 9513"/>
                <a:gd name="T10" fmla="*/ 2147483646 w 9217"/>
                <a:gd name="T11" fmla="*/ 2147483646 h 9513"/>
                <a:gd name="T12" fmla="*/ 2147483646 w 9217"/>
                <a:gd name="T13" fmla="*/ 2147483646 h 9513"/>
                <a:gd name="T14" fmla="*/ 2147483646 w 9217"/>
                <a:gd name="T15" fmla="*/ 2147483646 h 9513"/>
                <a:gd name="T16" fmla="*/ 2147483646 w 9217"/>
                <a:gd name="T17" fmla="*/ 2147483646 h 9513"/>
                <a:gd name="T18" fmla="*/ 2147483646 w 9217"/>
                <a:gd name="T19" fmla="*/ 2147483646 h 9513"/>
                <a:gd name="T20" fmla="*/ 2147483646 w 9217"/>
                <a:gd name="T21" fmla="*/ 2147483646 h 9513"/>
                <a:gd name="T22" fmla="*/ 2147483646 w 9217"/>
                <a:gd name="T23" fmla="*/ 2147483646 h 9513"/>
                <a:gd name="T24" fmla="*/ 2147483646 w 9217"/>
                <a:gd name="T25" fmla="*/ 2147483646 h 9513"/>
                <a:gd name="T26" fmla="*/ 2147483646 w 9217"/>
                <a:gd name="T27" fmla="*/ 2147483646 h 9513"/>
                <a:gd name="T28" fmla="*/ 2147483646 w 9217"/>
                <a:gd name="T29" fmla="*/ 2147483646 h 9513"/>
                <a:gd name="T30" fmla="*/ 2147483646 w 9217"/>
                <a:gd name="T31" fmla="*/ 2147483646 h 9513"/>
                <a:gd name="T32" fmla="*/ 2147483646 w 9217"/>
                <a:gd name="T33" fmla="*/ 2147483646 h 9513"/>
                <a:gd name="T34" fmla="*/ 2147483646 w 9217"/>
                <a:gd name="T35" fmla="*/ 2097406743 h 9513"/>
                <a:gd name="T36" fmla="*/ 238539663 w 9217"/>
                <a:gd name="T37" fmla="*/ 223497584 h 9513"/>
                <a:gd name="T38" fmla="*/ 2132921 w 9217"/>
                <a:gd name="T39" fmla="*/ 0 h 951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9217" h="9513" extrusionOk="0">
                  <a:moveTo>
                    <a:pt x="1" y="0"/>
                  </a:moveTo>
                  <a:cubicBezTo>
                    <a:pt x="1" y="1080"/>
                    <a:pt x="866" y="2706"/>
                    <a:pt x="1087" y="3902"/>
                  </a:cubicBezTo>
                  <a:cubicBezTo>
                    <a:pt x="1191" y="4553"/>
                    <a:pt x="762" y="6283"/>
                    <a:pt x="1302" y="6718"/>
                  </a:cubicBezTo>
                  <a:cubicBezTo>
                    <a:pt x="1489" y="6884"/>
                    <a:pt x="1664" y="6955"/>
                    <a:pt x="1827" y="6955"/>
                  </a:cubicBezTo>
                  <a:cubicBezTo>
                    <a:pt x="2511" y="6955"/>
                    <a:pt x="2969" y="5707"/>
                    <a:pt x="3142" y="5092"/>
                  </a:cubicBezTo>
                  <a:cubicBezTo>
                    <a:pt x="3467" y="6068"/>
                    <a:pt x="2928" y="7804"/>
                    <a:pt x="3578" y="8669"/>
                  </a:cubicBezTo>
                  <a:cubicBezTo>
                    <a:pt x="3837" y="9044"/>
                    <a:pt x="4081" y="9197"/>
                    <a:pt x="4299" y="9197"/>
                  </a:cubicBezTo>
                  <a:cubicBezTo>
                    <a:pt x="4904" y="9197"/>
                    <a:pt x="5314" y="8028"/>
                    <a:pt x="5314" y="7154"/>
                  </a:cubicBezTo>
                  <a:cubicBezTo>
                    <a:pt x="5798" y="7637"/>
                    <a:pt x="6719" y="9513"/>
                    <a:pt x="7606" y="9513"/>
                  </a:cubicBezTo>
                  <a:cubicBezTo>
                    <a:pt x="7710" y="9513"/>
                    <a:pt x="7814" y="9487"/>
                    <a:pt x="7916" y="9430"/>
                  </a:cubicBezTo>
                  <a:cubicBezTo>
                    <a:pt x="8995" y="8884"/>
                    <a:pt x="7591" y="6829"/>
                    <a:pt x="7044" y="6283"/>
                  </a:cubicBezTo>
                  <a:cubicBezTo>
                    <a:pt x="7121" y="6257"/>
                    <a:pt x="7207" y="6247"/>
                    <a:pt x="7300" y="6247"/>
                  </a:cubicBezTo>
                  <a:cubicBezTo>
                    <a:pt x="7692" y="6247"/>
                    <a:pt x="8197" y="6433"/>
                    <a:pt x="8594" y="6433"/>
                  </a:cubicBezTo>
                  <a:cubicBezTo>
                    <a:pt x="8894" y="6433"/>
                    <a:pt x="9133" y="6327"/>
                    <a:pt x="9217" y="5957"/>
                  </a:cubicBezTo>
                  <a:cubicBezTo>
                    <a:pt x="8891" y="4553"/>
                    <a:pt x="7695" y="4006"/>
                    <a:pt x="6505" y="3577"/>
                  </a:cubicBezTo>
                  <a:cubicBezTo>
                    <a:pt x="7369" y="3141"/>
                    <a:pt x="8670" y="3252"/>
                    <a:pt x="8456" y="2276"/>
                  </a:cubicBezTo>
                  <a:cubicBezTo>
                    <a:pt x="8130" y="1405"/>
                    <a:pt x="6394" y="1190"/>
                    <a:pt x="5744" y="976"/>
                  </a:cubicBezTo>
                  <a:cubicBezTo>
                    <a:pt x="4014" y="540"/>
                    <a:pt x="1952" y="104"/>
                    <a:pt x="111" y="10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7" name="Google Shape;3381;p33"/>
            <p:cNvSpPr>
              <a:spLocks/>
            </p:cNvSpPr>
            <p:nvPr/>
          </p:nvSpPr>
          <p:spPr bwMode="auto">
            <a:xfrm flipH="1">
              <a:off x="3567428" y="3217891"/>
              <a:ext cx="295694" cy="330459"/>
            </a:xfrm>
            <a:custGeom>
              <a:avLst/>
              <a:gdLst>
                <a:gd name="T0" fmla="*/ 328790287 w 7723"/>
                <a:gd name="T1" fmla="*/ 2132917 h 8631"/>
                <a:gd name="T2" fmla="*/ 206322202 w 7723"/>
                <a:gd name="T3" fmla="*/ 358874071 h 8631"/>
                <a:gd name="T4" fmla="*/ 2147483646 w 7723"/>
                <a:gd name="T5" fmla="*/ 2147483646 h 8631"/>
                <a:gd name="T6" fmla="*/ 2147483646 w 7723"/>
                <a:gd name="T7" fmla="*/ 2147483646 h 8631"/>
                <a:gd name="T8" fmla="*/ 2147483646 w 7723"/>
                <a:gd name="T9" fmla="*/ 2147483646 h 8631"/>
                <a:gd name="T10" fmla="*/ 388957871 w 7723"/>
                <a:gd name="T11" fmla="*/ 8587416 h 8631"/>
                <a:gd name="T12" fmla="*/ 328790287 w 7723"/>
                <a:gd name="T13" fmla="*/ 2132917 h 86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723" h="8631" extrusionOk="0">
                  <a:moveTo>
                    <a:pt x="153" y="1"/>
                  </a:moveTo>
                  <a:cubicBezTo>
                    <a:pt x="58" y="1"/>
                    <a:pt x="1" y="119"/>
                    <a:pt x="96" y="167"/>
                  </a:cubicBezTo>
                  <a:cubicBezTo>
                    <a:pt x="3485" y="1877"/>
                    <a:pt x="6008" y="5181"/>
                    <a:pt x="7549" y="8595"/>
                  </a:cubicBezTo>
                  <a:cubicBezTo>
                    <a:pt x="7557" y="8620"/>
                    <a:pt x="7577" y="8630"/>
                    <a:pt x="7599" y="8630"/>
                  </a:cubicBezTo>
                  <a:cubicBezTo>
                    <a:pt x="7653" y="8630"/>
                    <a:pt x="7723" y="8572"/>
                    <a:pt x="7686" y="8517"/>
                  </a:cubicBezTo>
                  <a:cubicBezTo>
                    <a:pt x="6145" y="5070"/>
                    <a:pt x="3595" y="1740"/>
                    <a:pt x="181" y="4"/>
                  </a:cubicBezTo>
                  <a:cubicBezTo>
                    <a:pt x="171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8" name="Google Shape;3382;p33"/>
            <p:cNvSpPr>
              <a:spLocks/>
            </p:cNvSpPr>
            <p:nvPr/>
          </p:nvSpPr>
          <p:spPr bwMode="auto">
            <a:xfrm flipH="1">
              <a:off x="3538024" y="3402779"/>
              <a:ext cx="145110" cy="120070"/>
            </a:xfrm>
            <a:custGeom>
              <a:avLst/>
              <a:gdLst>
                <a:gd name="T0" fmla="*/ 1704137917 w 3790"/>
                <a:gd name="T1" fmla="*/ 2132927 h 3136"/>
                <a:gd name="T2" fmla="*/ 1523632295 w 3790"/>
                <a:gd name="T3" fmla="*/ 169785451 h 3136"/>
                <a:gd name="T4" fmla="*/ 68755530 w 3790"/>
                <a:gd name="T5" fmla="*/ 2147483646 h 3136"/>
                <a:gd name="T6" fmla="*/ 206323754 w 3790"/>
                <a:gd name="T7" fmla="*/ 2147483646 h 3136"/>
                <a:gd name="T8" fmla="*/ 363199877 w 3790"/>
                <a:gd name="T9" fmla="*/ 2147483646 h 3136"/>
                <a:gd name="T10" fmla="*/ 1871734492 w 3790"/>
                <a:gd name="T11" fmla="*/ 1398976691 h 3136"/>
                <a:gd name="T12" fmla="*/ 1871734492 w 3790"/>
                <a:gd name="T13" fmla="*/ 588833886 h 3136"/>
                <a:gd name="T14" fmla="*/ 2147483646 w 3790"/>
                <a:gd name="T15" fmla="*/ 457720011 h 3136"/>
                <a:gd name="T16" fmla="*/ 2147483646 w 3790"/>
                <a:gd name="T17" fmla="*/ 517888137 h 3136"/>
                <a:gd name="T18" fmla="*/ 2147483646 w 3790"/>
                <a:gd name="T19" fmla="*/ 936935117 h 3136"/>
                <a:gd name="T20" fmla="*/ 2147483646 w 3790"/>
                <a:gd name="T21" fmla="*/ 1861018303 h 3136"/>
                <a:gd name="T22" fmla="*/ 2147483646 w 3790"/>
                <a:gd name="T23" fmla="*/ 1865339904 h 3136"/>
                <a:gd name="T24" fmla="*/ 2147483646 w 3790"/>
                <a:gd name="T25" fmla="*/ 1510726981 h 3136"/>
                <a:gd name="T26" fmla="*/ 1704137917 w 3790"/>
                <a:gd name="T27" fmla="*/ 2132927 h 31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790" h="3136" extrusionOk="0">
                  <a:moveTo>
                    <a:pt x="793" y="1"/>
                  </a:moveTo>
                  <a:cubicBezTo>
                    <a:pt x="761" y="1"/>
                    <a:pt x="709" y="53"/>
                    <a:pt x="709" y="79"/>
                  </a:cubicBezTo>
                  <a:cubicBezTo>
                    <a:pt x="709" y="1139"/>
                    <a:pt x="409" y="2088"/>
                    <a:pt x="32" y="3038"/>
                  </a:cubicBezTo>
                  <a:cubicBezTo>
                    <a:pt x="1" y="3101"/>
                    <a:pt x="48" y="3135"/>
                    <a:pt x="96" y="3135"/>
                  </a:cubicBezTo>
                  <a:cubicBezTo>
                    <a:pt x="127" y="3135"/>
                    <a:pt x="159" y="3121"/>
                    <a:pt x="169" y="3090"/>
                  </a:cubicBezTo>
                  <a:cubicBezTo>
                    <a:pt x="494" y="2303"/>
                    <a:pt x="761" y="1490"/>
                    <a:pt x="871" y="651"/>
                  </a:cubicBezTo>
                  <a:lnTo>
                    <a:pt x="871" y="274"/>
                  </a:lnTo>
                  <a:cubicBezTo>
                    <a:pt x="973" y="237"/>
                    <a:pt x="1075" y="213"/>
                    <a:pt x="1176" y="213"/>
                  </a:cubicBezTo>
                  <a:cubicBezTo>
                    <a:pt x="1237" y="213"/>
                    <a:pt x="1298" y="222"/>
                    <a:pt x="1359" y="241"/>
                  </a:cubicBezTo>
                  <a:cubicBezTo>
                    <a:pt x="1632" y="300"/>
                    <a:pt x="1873" y="378"/>
                    <a:pt x="2120" y="436"/>
                  </a:cubicBezTo>
                  <a:cubicBezTo>
                    <a:pt x="2634" y="599"/>
                    <a:pt x="3147" y="762"/>
                    <a:pt x="3661" y="866"/>
                  </a:cubicBezTo>
                  <a:cubicBezTo>
                    <a:pt x="3667" y="868"/>
                    <a:pt x="3674" y="868"/>
                    <a:pt x="3679" y="868"/>
                  </a:cubicBezTo>
                  <a:cubicBezTo>
                    <a:pt x="3753" y="868"/>
                    <a:pt x="3790" y="727"/>
                    <a:pt x="3687" y="703"/>
                  </a:cubicBezTo>
                  <a:cubicBezTo>
                    <a:pt x="2712" y="488"/>
                    <a:pt x="1795" y="137"/>
                    <a:pt x="793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9" name="Google Shape;3383;p33"/>
            <p:cNvSpPr>
              <a:spLocks/>
            </p:cNvSpPr>
            <p:nvPr/>
          </p:nvSpPr>
          <p:spPr bwMode="auto">
            <a:xfrm flipH="1">
              <a:off x="3579566" y="3327966"/>
              <a:ext cx="178458" cy="85419"/>
            </a:xfrm>
            <a:custGeom>
              <a:avLst/>
              <a:gdLst>
                <a:gd name="T0" fmla="*/ 2147483646 w 4661"/>
                <a:gd name="T1" fmla="*/ 2132910 h 2231"/>
                <a:gd name="T2" fmla="*/ 2147483646 w 4661"/>
                <a:gd name="T3" fmla="*/ 8587347 h 2231"/>
                <a:gd name="T4" fmla="*/ 2147483646 w 4661"/>
                <a:gd name="T5" fmla="*/ 333107988 h 2231"/>
                <a:gd name="T6" fmla="*/ 2147483646 w 4661"/>
                <a:gd name="T7" fmla="*/ 8587347 h 2231"/>
                <a:gd name="T8" fmla="*/ 2147483646 w 4661"/>
                <a:gd name="T9" fmla="*/ 176235669 h 2231"/>
                <a:gd name="T10" fmla="*/ 79531199 w 4661"/>
                <a:gd name="T11" fmla="*/ 2147483646 h 2231"/>
                <a:gd name="T12" fmla="*/ 236406464 w 4661"/>
                <a:gd name="T13" fmla="*/ 2147483646 h 2231"/>
                <a:gd name="T14" fmla="*/ 373916757 w 4661"/>
                <a:gd name="T15" fmla="*/ 2147483646 h 2231"/>
                <a:gd name="T16" fmla="*/ 2147483646 w 4661"/>
                <a:gd name="T17" fmla="*/ 1755680762 h 2231"/>
                <a:gd name="T18" fmla="*/ 2147483646 w 4661"/>
                <a:gd name="T19" fmla="*/ 595272836 h 2231"/>
                <a:gd name="T20" fmla="*/ 2147483646 w 4661"/>
                <a:gd name="T21" fmla="*/ 397540983 h 2231"/>
                <a:gd name="T22" fmla="*/ 2147483646 w 4661"/>
                <a:gd name="T23" fmla="*/ 468484085 h 2231"/>
                <a:gd name="T24" fmla="*/ 2147483646 w 4661"/>
                <a:gd name="T25" fmla="*/ 676936233 h 2231"/>
                <a:gd name="T26" fmla="*/ 2147483646 w 4661"/>
                <a:gd name="T27" fmla="*/ 356737119 h 2231"/>
                <a:gd name="T28" fmla="*/ 2147483646 w 4661"/>
                <a:gd name="T29" fmla="*/ 2132910 h 223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661" h="2231" extrusionOk="0">
                  <a:moveTo>
                    <a:pt x="4554" y="1"/>
                  </a:moveTo>
                  <a:cubicBezTo>
                    <a:pt x="4549" y="1"/>
                    <a:pt x="4543" y="2"/>
                    <a:pt x="4538" y="4"/>
                  </a:cubicBezTo>
                  <a:cubicBezTo>
                    <a:pt x="3999" y="107"/>
                    <a:pt x="3449" y="155"/>
                    <a:pt x="2898" y="155"/>
                  </a:cubicBezTo>
                  <a:cubicBezTo>
                    <a:pt x="2311" y="155"/>
                    <a:pt x="1723" y="101"/>
                    <a:pt x="1149" y="4"/>
                  </a:cubicBezTo>
                  <a:cubicBezTo>
                    <a:pt x="1091" y="4"/>
                    <a:pt x="1065" y="30"/>
                    <a:pt x="1039" y="82"/>
                  </a:cubicBezTo>
                  <a:cubicBezTo>
                    <a:pt x="961" y="869"/>
                    <a:pt x="473" y="1493"/>
                    <a:pt x="37" y="2117"/>
                  </a:cubicBezTo>
                  <a:cubicBezTo>
                    <a:pt x="0" y="2172"/>
                    <a:pt x="54" y="2231"/>
                    <a:pt x="110" y="2231"/>
                  </a:cubicBezTo>
                  <a:cubicBezTo>
                    <a:pt x="133" y="2231"/>
                    <a:pt x="156" y="2220"/>
                    <a:pt x="174" y="2195"/>
                  </a:cubicBezTo>
                  <a:cubicBezTo>
                    <a:pt x="499" y="1740"/>
                    <a:pt x="798" y="1304"/>
                    <a:pt x="1039" y="817"/>
                  </a:cubicBezTo>
                  <a:cubicBezTo>
                    <a:pt x="1123" y="654"/>
                    <a:pt x="1149" y="465"/>
                    <a:pt x="1201" y="277"/>
                  </a:cubicBezTo>
                  <a:cubicBezTo>
                    <a:pt x="1213" y="205"/>
                    <a:pt x="1267" y="185"/>
                    <a:pt x="1332" y="185"/>
                  </a:cubicBezTo>
                  <a:cubicBezTo>
                    <a:pt x="1417" y="185"/>
                    <a:pt x="1520" y="218"/>
                    <a:pt x="1579" y="218"/>
                  </a:cubicBezTo>
                  <a:cubicBezTo>
                    <a:pt x="2027" y="281"/>
                    <a:pt x="2488" y="315"/>
                    <a:pt x="2950" y="315"/>
                  </a:cubicBezTo>
                  <a:cubicBezTo>
                    <a:pt x="3492" y="315"/>
                    <a:pt x="4037" y="268"/>
                    <a:pt x="4564" y="166"/>
                  </a:cubicBezTo>
                  <a:cubicBezTo>
                    <a:pt x="4660" y="142"/>
                    <a:pt x="4623" y="1"/>
                    <a:pt x="4554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50" name="Google Shape;3384;p33"/>
            <p:cNvSpPr>
              <a:spLocks/>
            </p:cNvSpPr>
            <p:nvPr/>
          </p:nvSpPr>
          <p:spPr bwMode="auto">
            <a:xfrm flipH="1">
              <a:off x="3679879" y="3274058"/>
              <a:ext cx="98743" cy="82892"/>
            </a:xfrm>
            <a:custGeom>
              <a:avLst/>
              <a:gdLst>
                <a:gd name="T0" fmla="*/ 425491780 w 2579"/>
                <a:gd name="T1" fmla="*/ 0 h 2165"/>
                <a:gd name="T2" fmla="*/ 298702974 w 2579"/>
                <a:gd name="T3" fmla="*/ 238535494 h 2165"/>
                <a:gd name="T4" fmla="*/ 75208971 w 2579"/>
                <a:gd name="T5" fmla="*/ 2147483646 h 2165"/>
                <a:gd name="T6" fmla="*/ 195543340 w 2579"/>
                <a:gd name="T7" fmla="*/ 2147483646 h 2165"/>
                <a:gd name="T8" fmla="*/ 354548630 w 2579"/>
                <a:gd name="T9" fmla="*/ 2147483646 h 2165"/>
                <a:gd name="T10" fmla="*/ 631755340 w 2579"/>
                <a:gd name="T11" fmla="*/ 378233018 h 2165"/>
                <a:gd name="T12" fmla="*/ 631755340 w 2579"/>
                <a:gd name="T13" fmla="*/ 378233018 h 2165"/>
                <a:gd name="T14" fmla="*/ 2147483646 w 2579"/>
                <a:gd name="T15" fmla="*/ 502833056 h 2165"/>
                <a:gd name="T16" fmla="*/ 2147483646 w 2579"/>
                <a:gd name="T17" fmla="*/ 474882410 h 2165"/>
                <a:gd name="T18" fmla="*/ 2147483646 w 2579"/>
                <a:gd name="T19" fmla="*/ 126788655 h 2165"/>
                <a:gd name="T20" fmla="*/ 2147483646 w 2579"/>
                <a:gd name="T21" fmla="*/ 152550685 h 2165"/>
                <a:gd name="T22" fmla="*/ 425491780 w 2579"/>
                <a:gd name="T23" fmla="*/ 0 h 21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579" h="2165" extrusionOk="0">
                  <a:moveTo>
                    <a:pt x="198" y="0"/>
                  </a:moveTo>
                  <a:cubicBezTo>
                    <a:pt x="139" y="0"/>
                    <a:pt x="113" y="59"/>
                    <a:pt x="139" y="111"/>
                  </a:cubicBezTo>
                  <a:cubicBezTo>
                    <a:pt x="224" y="787"/>
                    <a:pt x="276" y="1412"/>
                    <a:pt x="35" y="2062"/>
                  </a:cubicBezTo>
                  <a:cubicBezTo>
                    <a:pt x="0" y="2128"/>
                    <a:pt x="45" y="2164"/>
                    <a:pt x="91" y="2164"/>
                  </a:cubicBezTo>
                  <a:cubicBezTo>
                    <a:pt x="123" y="2164"/>
                    <a:pt x="155" y="2148"/>
                    <a:pt x="165" y="2114"/>
                  </a:cubicBezTo>
                  <a:cubicBezTo>
                    <a:pt x="423" y="1475"/>
                    <a:pt x="391" y="837"/>
                    <a:pt x="294" y="176"/>
                  </a:cubicBezTo>
                  <a:cubicBezTo>
                    <a:pt x="651" y="222"/>
                    <a:pt x="1009" y="234"/>
                    <a:pt x="1368" y="234"/>
                  </a:cubicBezTo>
                  <a:cubicBezTo>
                    <a:pt x="1736" y="234"/>
                    <a:pt x="2105" y="221"/>
                    <a:pt x="2474" y="221"/>
                  </a:cubicBezTo>
                  <a:cubicBezTo>
                    <a:pt x="2578" y="221"/>
                    <a:pt x="2578" y="59"/>
                    <a:pt x="2474" y="59"/>
                  </a:cubicBezTo>
                  <a:cubicBezTo>
                    <a:pt x="2105" y="59"/>
                    <a:pt x="1736" y="71"/>
                    <a:pt x="1368" y="71"/>
                  </a:cubicBezTo>
                  <a:cubicBezTo>
                    <a:pt x="977" y="71"/>
                    <a:pt x="587" y="57"/>
                    <a:pt x="198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51" name="Google Shape;3385;p33"/>
            <p:cNvSpPr/>
            <p:nvPr/>
          </p:nvSpPr>
          <p:spPr>
            <a:xfrm flipH="1">
              <a:off x="3612449" y="3373485"/>
              <a:ext cx="13355" cy="10685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52" name="Google Shape;3386;p33"/>
            <p:cNvSpPr/>
            <p:nvPr/>
          </p:nvSpPr>
          <p:spPr>
            <a:xfrm flipH="1">
              <a:off x="3626806" y="3351114"/>
              <a:ext cx="13689" cy="10017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8"/>
                    <a:pt x="163" y="268"/>
                  </a:cubicBezTo>
                  <a:cubicBezTo>
                    <a:pt x="352" y="268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53" name="Google Shape;3387;p33"/>
            <p:cNvSpPr/>
            <p:nvPr/>
          </p:nvSpPr>
          <p:spPr>
            <a:xfrm flipH="1">
              <a:off x="3635153" y="3369812"/>
              <a:ext cx="13689" cy="10017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7"/>
                    <a:pt x="163" y="267"/>
                  </a:cubicBezTo>
                  <a:cubicBezTo>
                    <a:pt x="351" y="267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54" name="Google Shape;3388;p33"/>
            <p:cNvSpPr/>
            <p:nvPr/>
          </p:nvSpPr>
          <p:spPr>
            <a:xfrm flipH="1">
              <a:off x="3763695" y="3443937"/>
              <a:ext cx="13689" cy="1035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55" name="Google Shape;3389;p33"/>
            <p:cNvSpPr/>
            <p:nvPr/>
          </p:nvSpPr>
          <p:spPr>
            <a:xfrm flipH="1">
              <a:off x="3768036" y="3419563"/>
              <a:ext cx="13355" cy="10017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56" name="Google Shape;3390;p33"/>
            <p:cNvSpPr/>
            <p:nvPr/>
          </p:nvSpPr>
          <p:spPr>
            <a:xfrm flipH="1">
              <a:off x="3784730" y="3437593"/>
              <a:ext cx="13355" cy="1035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1" y="274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57" name="Google Shape;3391;p33"/>
            <p:cNvSpPr/>
            <p:nvPr/>
          </p:nvSpPr>
          <p:spPr>
            <a:xfrm flipH="1">
              <a:off x="3678891" y="3558129"/>
              <a:ext cx="13355" cy="1035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0" y="0"/>
                    <a:pt x="0" y="267"/>
                    <a:pt x="163" y="267"/>
                  </a:cubicBezTo>
                  <a:cubicBezTo>
                    <a:pt x="351" y="267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58" name="Google Shape;3392;p33"/>
            <p:cNvSpPr/>
            <p:nvPr/>
          </p:nvSpPr>
          <p:spPr>
            <a:xfrm flipH="1">
              <a:off x="3689241" y="3541434"/>
              <a:ext cx="13355" cy="1035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59" name="Google Shape;3393;p33"/>
            <p:cNvSpPr/>
            <p:nvPr/>
          </p:nvSpPr>
          <p:spPr>
            <a:xfrm flipH="1">
              <a:off x="3614453" y="3496024"/>
              <a:ext cx="13355" cy="10685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60" name="Google Shape;3394;p33"/>
            <p:cNvSpPr/>
            <p:nvPr/>
          </p:nvSpPr>
          <p:spPr>
            <a:xfrm flipH="1">
              <a:off x="3539664" y="3544105"/>
              <a:ext cx="13689" cy="10017"/>
            </a:xfrm>
            <a:custGeom>
              <a:avLst/>
              <a:gdLst/>
              <a:ahLst/>
              <a:cxnLst/>
              <a:rect l="l" t="t" r="r" b="b"/>
              <a:pathLst>
                <a:path w="352" h="267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61" name="Google Shape;3395;p33"/>
            <p:cNvSpPr/>
            <p:nvPr/>
          </p:nvSpPr>
          <p:spPr>
            <a:xfrm flipH="1">
              <a:off x="3740992" y="3338093"/>
              <a:ext cx="13689" cy="1035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1" y="273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62" name="Google Shape;3396;p33"/>
            <p:cNvSpPr/>
            <p:nvPr/>
          </p:nvSpPr>
          <p:spPr>
            <a:xfrm flipH="1">
              <a:off x="3697588" y="3300697"/>
              <a:ext cx="13355" cy="1035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63" name="Google Shape;3397;p33"/>
            <p:cNvSpPr/>
            <p:nvPr/>
          </p:nvSpPr>
          <p:spPr>
            <a:xfrm flipH="1">
              <a:off x="3795080" y="3290680"/>
              <a:ext cx="13355" cy="10685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</p:grpSp>
      <p:sp>
        <p:nvSpPr>
          <p:cNvPr id="64" name="Google Shape;3398;p33"/>
          <p:cNvSpPr>
            <a:spLocks/>
          </p:cNvSpPr>
          <p:nvPr/>
        </p:nvSpPr>
        <p:spPr bwMode="auto">
          <a:xfrm rot="6191567" flipH="1">
            <a:off x="10699750" y="-1301750"/>
            <a:ext cx="3578226" cy="2851150"/>
          </a:xfrm>
          <a:custGeom>
            <a:avLst/>
            <a:gdLst>
              <a:gd name="T0" fmla="*/ 2147483646 w 12949"/>
              <a:gd name="T1" fmla="*/ 0 h 10320"/>
              <a:gd name="T2" fmla="*/ 2147483646 w 12949"/>
              <a:gd name="T3" fmla="*/ 2147483646 h 10320"/>
              <a:gd name="T4" fmla="*/ 2147483646 w 12949"/>
              <a:gd name="T5" fmla="*/ 2147483646 h 10320"/>
              <a:gd name="T6" fmla="*/ 2147483646 w 12949"/>
              <a:gd name="T7" fmla="*/ 2147483646 h 10320"/>
              <a:gd name="T8" fmla="*/ 2147483646 w 12949"/>
              <a:gd name="T9" fmla="*/ 2147483646 h 10320"/>
              <a:gd name="T10" fmla="*/ 2147483646 w 12949"/>
              <a:gd name="T11" fmla="*/ 2147483646 h 10320"/>
              <a:gd name="T12" fmla="*/ 2147483646 w 12949"/>
              <a:gd name="T13" fmla="*/ 2147483646 h 10320"/>
              <a:gd name="T14" fmla="*/ 2147483646 w 12949"/>
              <a:gd name="T15" fmla="*/ 2147483646 h 10320"/>
              <a:gd name="T16" fmla="*/ 2147483646 w 12949"/>
              <a:gd name="T17" fmla="*/ 2147483646 h 10320"/>
              <a:gd name="T18" fmla="*/ 2147483646 w 12949"/>
              <a:gd name="T19" fmla="*/ 2147483646 h 10320"/>
              <a:gd name="T20" fmla="*/ 2147483646 w 12949"/>
              <a:gd name="T21" fmla="*/ 0 h 103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949" h="10320" extrusionOk="0">
                <a:moveTo>
                  <a:pt x="5030" y="0"/>
                </a:moveTo>
                <a:cubicBezTo>
                  <a:pt x="4569" y="0"/>
                  <a:pt x="4094" y="82"/>
                  <a:pt x="3620" y="273"/>
                </a:cubicBezTo>
                <a:cubicBezTo>
                  <a:pt x="1" y="1761"/>
                  <a:pt x="2204" y="7343"/>
                  <a:pt x="3466" y="8434"/>
                </a:cubicBezTo>
                <a:cubicBezTo>
                  <a:pt x="4280" y="9135"/>
                  <a:pt x="5185" y="9755"/>
                  <a:pt x="6294" y="10094"/>
                </a:cubicBezTo>
                <a:cubicBezTo>
                  <a:pt x="6796" y="10237"/>
                  <a:pt x="7348" y="10319"/>
                  <a:pt x="7918" y="10319"/>
                </a:cubicBezTo>
                <a:cubicBezTo>
                  <a:pt x="8631" y="10319"/>
                  <a:pt x="9373" y="10190"/>
                  <a:pt x="10084" y="9886"/>
                </a:cubicBezTo>
                <a:cubicBezTo>
                  <a:pt x="11383" y="9361"/>
                  <a:pt x="12536" y="8248"/>
                  <a:pt x="12763" y="7099"/>
                </a:cubicBezTo>
                <a:cubicBezTo>
                  <a:pt x="12948" y="6212"/>
                  <a:pt x="12573" y="5439"/>
                  <a:pt x="12043" y="4837"/>
                </a:cubicBezTo>
                <a:cubicBezTo>
                  <a:pt x="11496" y="4249"/>
                  <a:pt x="10799" y="3797"/>
                  <a:pt x="10179" y="3254"/>
                </a:cubicBezTo>
                <a:cubicBezTo>
                  <a:pt x="9275" y="2462"/>
                  <a:pt x="8578" y="1499"/>
                  <a:pt x="7560" y="820"/>
                </a:cubicBezTo>
                <a:cubicBezTo>
                  <a:pt x="6874" y="351"/>
                  <a:pt x="5983" y="0"/>
                  <a:pt x="503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endParaRPr lang="en-US"/>
          </a:p>
        </p:txBody>
      </p:sp>
      <p:sp>
        <p:nvSpPr>
          <p:cNvPr id="65" name="Google Shape;3399;p33"/>
          <p:cNvSpPr/>
          <p:nvPr/>
        </p:nvSpPr>
        <p:spPr>
          <a:xfrm rot="337514">
            <a:off x="-1624013" y="5537200"/>
            <a:ext cx="3578226" cy="2851150"/>
          </a:xfrm>
          <a:custGeom>
            <a:avLst/>
            <a:gdLst/>
            <a:ahLst/>
            <a:cxnLst/>
            <a:rect l="l" t="t" r="r" b="b"/>
            <a:pathLst>
              <a:path w="12949" h="10320" extrusionOk="0">
                <a:moveTo>
                  <a:pt x="5030" y="0"/>
                </a:moveTo>
                <a:cubicBezTo>
                  <a:pt x="4569" y="0"/>
                  <a:pt x="4094" y="82"/>
                  <a:pt x="3620" y="273"/>
                </a:cubicBezTo>
                <a:cubicBezTo>
                  <a:pt x="1" y="1761"/>
                  <a:pt x="2204" y="7343"/>
                  <a:pt x="3466" y="8434"/>
                </a:cubicBezTo>
                <a:cubicBezTo>
                  <a:pt x="4280" y="9135"/>
                  <a:pt x="5185" y="9755"/>
                  <a:pt x="6294" y="10094"/>
                </a:cubicBezTo>
                <a:cubicBezTo>
                  <a:pt x="6796" y="10237"/>
                  <a:pt x="7348" y="10319"/>
                  <a:pt x="7918" y="10319"/>
                </a:cubicBezTo>
                <a:cubicBezTo>
                  <a:pt x="8631" y="10319"/>
                  <a:pt x="9373" y="10190"/>
                  <a:pt x="10084" y="9886"/>
                </a:cubicBezTo>
                <a:cubicBezTo>
                  <a:pt x="11383" y="9361"/>
                  <a:pt x="12536" y="8248"/>
                  <a:pt x="12763" y="7099"/>
                </a:cubicBezTo>
                <a:cubicBezTo>
                  <a:pt x="12948" y="6212"/>
                  <a:pt x="12573" y="5439"/>
                  <a:pt x="12043" y="4837"/>
                </a:cubicBezTo>
                <a:cubicBezTo>
                  <a:pt x="11496" y="4249"/>
                  <a:pt x="10799" y="3797"/>
                  <a:pt x="10179" y="3254"/>
                </a:cubicBezTo>
                <a:cubicBezTo>
                  <a:pt x="9275" y="2462"/>
                  <a:pt x="8578" y="1499"/>
                  <a:pt x="7560" y="820"/>
                </a:cubicBezTo>
                <a:cubicBezTo>
                  <a:pt x="6874" y="351"/>
                  <a:pt x="5983" y="0"/>
                  <a:pt x="503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lIns="91425" tIns="91425" rIns="91425" bIns="91425" anchor="ctr"/>
          <a:lstStyle/>
          <a:p>
            <a:pPr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grpSp>
        <p:nvGrpSpPr>
          <p:cNvPr id="66" name="Google Shape;3400;p33"/>
          <p:cNvGrpSpPr>
            <a:grpSpLocks/>
          </p:cNvGrpSpPr>
          <p:nvPr/>
        </p:nvGrpSpPr>
        <p:grpSpPr bwMode="auto">
          <a:xfrm rot="-5400000">
            <a:off x="32544" y="5760244"/>
            <a:ext cx="1171575" cy="836613"/>
            <a:chOff x="142975" y="118750"/>
            <a:chExt cx="878525" cy="627975"/>
          </a:xfrm>
        </p:grpSpPr>
        <p:sp>
          <p:nvSpPr>
            <p:cNvPr id="67" name="Google Shape;3401;p33"/>
            <p:cNvSpPr/>
            <p:nvPr/>
          </p:nvSpPr>
          <p:spPr>
            <a:xfrm>
              <a:off x="345346" y="466698"/>
              <a:ext cx="63092" cy="60772"/>
            </a:xfrm>
            <a:custGeom>
              <a:avLst/>
              <a:gdLst/>
              <a:ahLst/>
              <a:cxnLst/>
              <a:rect l="l" t="t" r="r" b="b"/>
              <a:pathLst>
                <a:path w="643" h="626" extrusionOk="0">
                  <a:moveTo>
                    <a:pt x="322" y="1"/>
                  </a:moveTo>
                  <a:cubicBezTo>
                    <a:pt x="285" y="1"/>
                    <a:pt x="245" y="1"/>
                    <a:pt x="208" y="19"/>
                  </a:cubicBezTo>
                  <a:cubicBezTo>
                    <a:pt x="172" y="37"/>
                    <a:pt x="132" y="60"/>
                    <a:pt x="95" y="96"/>
                  </a:cubicBezTo>
                  <a:cubicBezTo>
                    <a:pt x="77" y="114"/>
                    <a:pt x="59" y="150"/>
                    <a:pt x="41" y="191"/>
                  </a:cubicBezTo>
                  <a:cubicBezTo>
                    <a:pt x="18" y="227"/>
                    <a:pt x="0" y="263"/>
                    <a:pt x="18" y="304"/>
                  </a:cubicBezTo>
                  <a:lnTo>
                    <a:pt x="18" y="399"/>
                  </a:lnTo>
                  <a:cubicBezTo>
                    <a:pt x="41" y="435"/>
                    <a:pt x="59" y="489"/>
                    <a:pt x="95" y="530"/>
                  </a:cubicBezTo>
                  <a:cubicBezTo>
                    <a:pt x="132" y="548"/>
                    <a:pt x="154" y="566"/>
                    <a:pt x="172" y="584"/>
                  </a:cubicBezTo>
                  <a:cubicBezTo>
                    <a:pt x="208" y="602"/>
                    <a:pt x="267" y="625"/>
                    <a:pt x="322" y="625"/>
                  </a:cubicBezTo>
                  <a:cubicBezTo>
                    <a:pt x="358" y="625"/>
                    <a:pt x="398" y="602"/>
                    <a:pt x="435" y="584"/>
                  </a:cubicBezTo>
                  <a:cubicBezTo>
                    <a:pt x="471" y="584"/>
                    <a:pt x="512" y="566"/>
                    <a:pt x="548" y="530"/>
                  </a:cubicBezTo>
                  <a:cubicBezTo>
                    <a:pt x="566" y="489"/>
                    <a:pt x="607" y="471"/>
                    <a:pt x="607" y="435"/>
                  </a:cubicBezTo>
                  <a:cubicBezTo>
                    <a:pt x="625" y="399"/>
                    <a:pt x="643" y="358"/>
                    <a:pt x="643" y="304"/>
                  </a:cubicBezTo>
                  <a:cubicBezTo>
                    <a:pt x="625" y="286"/>
                    <a:pt x="625" y="245"/>
                    <a:pt x="625" y="227"/>
                  </a:cubicBezTo>
                  <a:cubicBezTo>
                    <a:pt x="607" y="173"/>
                    <a:pt x="584" y="132"/>
                    <a:pt x="548" y="96"/>
                  </a:cubicBezTo>
                  <a:cubicBezTo>
                    <a:pt x="530" y="78"/>
                    <a:pt x="512" y="60"/>
                    <a:pt x="471" y="37"/>
                  </a:cubicBezTo>
                  <a:cubicBezTo>
                    <a:pt x="435" y="19"/>
                    <a:pt x="380" y="1"/>
                    <a:pt x="32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68" name="Google Shape;3402;p33"/>
            <p:cNvSpPr/>
            <p:nvPr/>
          </p:nvSpPr>
          <p:spPr>
            <a:xfrm>
              <a:off x="415580" y="317748"/>
              <a:ext cx="54759" cy="53622"/>
            </a:xfrm>
            <a:custGeom>
              <a:avLst/>
              <a:gdLst/>
              <a:ahLst/>
              <a:cxnLst/>
              <a:rect l="l" t="t" r="r" b="b"/>
              <a:pathLst>
                <a:path w="549" h="548" extrusionOk="0">
                  <a:moveTo>
                    <a:pt x="286" y="0"/>
                  </a:moveTo>
                  <a:cubicBezTo>
                    <a:pt x="209" y="0"/>
                    <a:pt x="132" y="37"/>
                    <a:pt x="78" y="95"/>
                  </a:cubicBezTo>
                  <a:cubicBezTo>
                    <a:pt x="60" y="114"/>
                    <a:pt x="37" y="150"/>
                    <a:pt x="19" y="168"/>
                  </a:cubicBezTo>
                  <a:cubicBezTo>
                    <a:pt x="19" y="209"/>
                    <a:pt x="1" y="245"/>
                    <a:pt x="1" y="281"/>
                  </a:cubicBezTo>
                  <a:cubicBezTo>
                    <a:pt x="1" y="358"/>
                    <a:pt x="37" y="412"/>
                    <a:pt x="78" y="471"/>
                  </a:cubicBezTo>
                  <a:cubicBezTo>
                    <a:pt x="132" y="525"/>
                    <a:pt x="209" y="548"/>
                    <a:pt x="286" y="548"/>
                  </a:cubicBezTo>
                  <a:cubicBezTo>
                    <a:pt x="340" y="548"/>
                    <a:pt x="417" y="525"/>
                    <a:pt x="471" y="471"/>
                  </a:cubicBezTo>
                  <a:cubicBezTo>
                    <a:pt x="490" y="453"/>
                    <a:pt x="512" y="412"/>
                    <a:pt x="530" y="376"/>
                  </a:cubicBezTo>
                  <a:cubicBezTo>
                    <a:pt x="548" y="358"/>
                    <a:pt x="548" y="322"/>
                    <a:pt x="548" y="281"/>
                  </a:cubicBezTo>
                  <a:cubicBezTo>
                    <a:pt x="548" y="209"/>
                    <a:pt x="530" y="132"/>
                    <a:pt x="471" y="95"/>
                  </a:cubicBezTo>
                  <a:cubicBezTo>
                    <a:pt x="417" y="37"/>
                    <a:pt x="358" y="0"/>
                    <a:pt x="28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69" name="Google Shape;3403;p33"/>
            <p:cNvSpPr/>
            <p:nvPr/>
          </p:nvSpPr>
          <p:spPr>
            <a:xfrm>
              <a:off x="622712" y="380903"/>
              <a:ext cx="47617" cy="48856"/>
            </a:xfrm>
            <a:custGeom>
              <a:avLst/>
              <a:gdLst/>
              <a:ahLst/>
              <a:cxnLst/>
              <a:rect l="l" t="t" r="r" b="b"/>
              <a:pathLst>
                <a:path w="490" h="494" extrusionOk="0">
                  <a:moveTo>
                    <a:pt x="245" y="0"/>
                  </a:moveTo>
                  <a:cubicBezTo>
                    <a:pt x="204" y="0"/>
                    <a:pt x="186" y="23"/>
                    <a:pt x="150" y="23"/>
                  </a:cubicBezTo>
                  <a:cubicBezTo>
                    <a:pt x="114" y="41"/>
                    <a:pt x="91" y="59"/>
                    <a:pt x="73" y="77"/>
                  </a:cubicBezTo>
                  <a:cubicBezTo>
                    <a:pt x="55" y="95"/>
                    <a:pt x="37" y="136"/>
                    <a:pt x="19" y="154"/>
                  </a:cubicBezTo>
                  <a:cubicBezTo>
                    <a:pt x="0" y="190"/>
                    <a:pt x="0" y="208"/>
                    <a:pt x="0" y="249"/>
                  </a:cubicBezTo>
                  <a:cubicBezTo>
                    <a:pt x="0" y="267"/>
                    <a:pt x="0" y="285"/>
                    <a:pt x="19" y="321"/>
                  </a:cubicBezTo>
                  <a:cubicBezTo>
                    <a:pt x="19" y="362"/>
                    <a:pt x="37" y="398"/>
                    <a:pt x="73" y="416"/>
                  </a:cubicBezTo>
                  <a:cubicBezTo>
                    <a:pt x="91" y="435"/>
                    <a:pt x="114" y="453"/>
                    <a:pt x="132" y="453"/>
                  </a:cubicBezTo>
                  <a:cubicBezTo>
                    <a:pt x="168" y="475"/>
                    <a:pt x="204" y="493"/>
                    <a:pt x="245" y="493"/>
                  </a:cubicBezTo>
                  <a:cubicBezTo>
                    <a:pt x="281" y="493"/>
                    <a:pt x="299" y="493"/>
                    <a:pt x="340" y="475"/>
                  </a:cubicBezTo>
                  <a:cubicBezTo>
                    <a:pt x="376" y="453"/>
                    <a:pt x="394" y="453"/>
                    <a:pt x="412" y="416"/>
                  </a:cubicBezTo>
                  <a:cubicBezTo>
                    <a:pt x="430" y="398"/>
                    <a:pt x="453" y="380"/>
                    <a:pt x="471" y="340"/>
                  </a:cubicBezTo>
                  <a:cubicBezTo>
                    <a:pt x="489" y="321"/>
                    <a:pt x="489" y="285"/>
                    <a:pt x="489" y="249"/>
                  </a:cubicBezTo>
                  <a:cubicBezTo>
                    <a:pt x="489" y="226"/>
                    <a:pt x="489" y="208"/>
                    <a:pt x="471" y="190"/>
                  </a:cubicBezTo>
                  <a:cubicBezTo>
                    <a:pt x="471" y="154"/>
                    <a:pt x="453" y="113"/>
                    <a:pt x="412" y="77"/>
                  </a:cubicBezTo>
                  <a:cubicBezTo>
                    <a:pt x="394" y="59"/>
                    <a:pt x="376" y="59"/>
                    <a:pt x="376" y="41"/>
                  </a:cubicBezTo>
                  <a:cubicBezTo>
                    <a:pt x="340" y="23"/>
                    <a:pt x="281" y="0"/>
                    <a:pt x="2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70" name="Google Shape;3404;p33"/>
            <p:cNvSpPr/>
            <p:nvPr/>
          </p:nvSpPr>
          <p:spPr>
            <a:xfrm>
              <a:off x="665567" y="205738"/>
              <a:ext cx="36902" cy="39323"/>
            </a:xfrm>
            <a:custGeom>
              <a:avLst/>
              <a:gdLst/>
              <a:ahLst/>
              <a:cxnLst/>
              <a:rect l="l" t="t" r="r" b="b"/>
              <a:pathLst>
                <a:path w="377" h="395" extrusionOk="0">
                  <a:moveTo>
                    <a:pt x="191" y="0"/>
                  </a:moveTo>
                  <a:cubicBezTo>
                    <a:pt x="168" y="0"/>
                    <a:pt x="132" y="19"/>
                    <a:pt x="114" y="19"/>
                  </a:cubicBezTo>
                  <a:cubicBezTo>
                    <a:pt x="96" y="37"/>
                    <a:pt x="78" y="37"/>
                    <a:pt x="55" y="55"/>
                  </a:cubicBezTo>
                  <a:cubicBezTo>
                    <a:pt x="37" y="73"/>
                    <a:pt x="19" y="95"/>
                    <a:pt x="19" y="132"/>
                  </a:cubicBezTo>
                  <a:cubicBezTo>
                    <a:pt x="1" y="150"/>
                    <a:pt x="1" y="168"/>
                    <a:pt x="1" y="209"/>
                  </a:cubicBezTo>
                  <a:lnTo>
                    <a:pt x="1" y="245"/>
                  </a:lnTo>
                  <a:cubicBezTo>
                    <a:pt x="19" y="281"/>
                    <a:pt x="19" y="322"/>
                    <a:pt x="55" y="340"/>
                  </a:cubicBezTo>
                  <a:cubicBezTo>
                    <a:pt x="55" y="340"/>
                    <a:pt x="78" y="358"/>
                    <a:pt x="96" y="376"/>
                  </a:cubicBezTo>
                  <a:cubicBezTo>
                    <a:pt x="114" y="376"/>
                    <a:pt x="150" y="394"/>
                    <a:pt x="191" y="394"/>
                  </a:cubicBezTo>
                  <a:cubicBezTo>
                    <a:pt x="209" y="394"/>
                    <a:pt x="245" y="394"/>
                    <a:pt x="263" y="376"/>
                  </a:cubicBezTo>
                  <a:cubicBezTo>
                    <a:pt x="281" y="376"/>
                    <a:pt x="304" y="358"/>
                    <a:pt x="322" y="340"/>
                  </a:cubicBezTo>
                  <a:cubicBezTo>
                    <a:pt x="340" y="322"/>
                    <a:pt x="358" y="299"/>
                    <a:pt x="358" y="281"/>
                  </a:cubicBezTo>
                  <a:cubicBezTo>
                    <a:pt x="376" y="245"/>
                    <a:pt x="376" y="227"/>
                    <a:pt x="376" y="209"/>
                  </a:cubicBezTo>
                  <a:lnTo>
                    <a:pt x="376" y="150"/>
                  </a:lnTo>
                  <a:cubicBezTo>
                    <a:pt x="376" y="114"/>
                    <a:pt x="358" y="95"/>
                    <a:pt x="322" y="55"/>
                  </a:cubicBezTo>
                  <a:cubicBezTo>
                    <a:pt x="322" y="55"/>
                    <a:pt x="304" y="37"/>
                    <a:pt x="281" y="37"/>
                  </a:cubicBezTo>
                  <a:cubicBezTo>
                    <a:pt x="263" y="19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71" name="Google Shape;3405;p33"/>
            <p:cNvSpPr/>
            <p:nvPr/>
          </p:nvSpPr>
          <p:spPr>
            <a:xfrm>
              <a:off x="519145" y="558451"/>
              <a:ext cx="27380" cy="27406"/>
            </a:xfrm>
            <a:custGeom>
              <a:avLst/>
              <a:gdLst/>
              <a:ahLst/>
              <a:cxnLst/>
              <a:rect l="l" t="t" r="r" b="b"/>
              <a:pathLst>
                <a:path w="282" h="284" extrusionOk="0">
                  <a:moveTo>
                    <a:pt x="150" y="1"/>
                  </a:moveTo>
                  <a:cubicBezTo>
                    <a:pt x="138" y="1"/>
                    <a:pt x="126" y="9"/>
                    <a:pt x="114" y="9"/>
                  </a:cubicBezTo>
                  <a:cubicBezTo>
                    <a:pt x="73" y="9"/>
                    <a:pt x="37" y="49"/>
                    <a:pt x="19" y="68"/>
                  </a:cubicBezTo>
                  <a:cubicBezTo>
                    <a:pt x="19" y="86"/>
                    <a:pt x="1" y="104"/>
                    <a:pt x="1" y="122"/>
                  </a:cubicBezTo>
                  <a:cubicBezTo>
                    <a:pt x="1" y="144"/>
                    <a:pt x="1" y="163"/>
                    <a:pt x="19" y="181"/>
                  </a:cubicBezTo>
                  <a:cubicBezTo>
                    <a:pt x="19" y="217"/>
                    <a:pt x="37" y="235"/>
                    <a:pt x="73" y="258"/>
                  </a:cubicBezTo>
                  <a:cubicBezTo>
                    <a:pt x="102" y="270"/>
                    <a:pt x="128" y="283"/>
                    <a:pt x="154" y="283"/>
                  </a:cubicBezTo>
                  <a:cubicBezTo>
                    <a:pt x="165" y="283"/>
                    <a:pt x="175" y="281"/>
                    <a:pt x="186" y="276"/>
                  </a:cubicBezTo>
                  <a:cubicBezTo>
                    <a:pt x="209" y="276"/>
                    <a:pt x="245" y="235"/>
                    <a:pt x="263" y="217"/>
                  </a:cubicBezTo>
                  <a:cubicBezTo>
                    <a:pt x="281" y="199"/>
                    <a:pt x="281" y="163"/>
                    <a:pt x="281" y="144"/>
                  </a:cubicBezTo>
                  <a:cubicBezTo>
                    <a:pt x="281" y="122"/>
                    <a:pt x="281" y="104"/>
                    <a:pt x="263" y="86"/>
                  </a:cubicBezTo>
                  <a:cubicBezTo>
                    <a:pt x="263" y="68"/>
                    <a:pt x="263" y="49"/>
                    <a:pt x="245" y="49"/>
                  </a:cubicBezTo>
                  <a:cubicBezTo>
                    <a:pt x="227" y="31"/>
                    <a:pt x="209" y="9"/>
                    <a:pt x="186" y="9"/>
                  </a:cubicBezTo>
                  <a:lnTo>
                    <a:pt x="168" y="9"/>
                  </a:lnTo>
                  <a:cubicBezTo>
                    <a:pt x="162" y="3"/>
                    <a:pt x="156" y="1"/>
                    <a:pt x="15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72" name="Google Shape;3406;p33"/>
            <p:cNvSpPr/>
            <p:nvPr/>
          </p:nvSpPr>
          <p:spPr>
            <a:xfrm>
              <a:off x="553668" y="341580"/>
              <a:ext cx="36902" cy="38131"/>
            </a:xfrm>
            <a:custGeom>
              <a:avLst/>
              <a:gdLst/>
              <a:ahLst/>
              <a:cxnLst/>
              <a:rect l="l" t="t" r="r" b="b"/>
              <a:pathLst>
                <a:path w="377" h="385" extrusionOk="0">
                  <a:moveTo>
                    <a:pt x="191" y="1"/>
                  </a:moveTo>
                  <a:cubicBezTo>
                    <a:pt x="168" y="1"/>
                    <a:pt x="132" y="19"/>
                    <a:pt x="114" y="19"/>
                  </a:cubicBezTo>
                  <a:cubicBezTo>
                    <a:pt x="96" y="37"/>
                    <a:pt x="78" y="37"/>
                    <a:pt x="55" y="55"/>
                  </a:cubicBezTo>
                  <a:cubicBezTo>
                    <a:pt x="37" y="78"/>
                    <a:pt x="19" y="96"/>
                    <a:pt x="19" y="132"/>
                  </a:cubicBezTo>
                  <a:cubicBezTo>
                    <a:pt x="1" y="150"/>
                    <a:pt x="1" y="168"/>
                    <a:pt x="1" y="191"/>
                  </a:cubicBezTo>
                  <a:lnTo>
                    <a:pt x="1" y="245"/>
                  </a:lnTo>
                  <a:cubicBezTo>
                    <a:pt x="19" y="281"/>
                    <a:pt x="37" y="304"/>
                    <a:pt x="55" y="340"/>
                  </a:cubicBezTo>
                  <a:cubicBezTo>
                    <a:pt x="78" y="340"/>
                    <a:pt x="78" y="358"/>
                    <a:pt x="96" y="358"/>
                  </a:cubicBezTo>
                  <a:cubicBezTo>
                    <a:pt x="132" y="376"/>
                    <a:pt x="150" y="376"/>
                    <a:pt x="191" y="376"/>
                  </a:cubicBezTo>
                  <a:cubicBezTo>
                    <a:pt x="197" y="382"/>
                    <a:pt x="205" y="384"/>
                    <a:pt x="214" y="384"/>
                  </a:cubicBezTo>
                  <a:cubicBezTo>
                    <a:pt x="231" y="384"/>
                    <a:pt x="251" y="376"/>
                    <a:pt x="263" y="376"/>
                  </a:cubicBezTo>
                  <a:cubicBezTo>
                    <a:pt x="281" y="358"/>
                    <a:pt x="304" y="358"/>
                    <a:pt x="322" y="340"/>
                  </a:cubicBezTo>
                  <a:cubicBezTo>
                    <a:pt x="340" y="322"/>
                    <a:pt x="358" y="304"/>
                    <a:pt x="358" y="263"/>
                  </a:cubicBezTo>
                  <a:cubicBezTo>
                    <a:pt x="376" y="245"/>
                    <a:pt x="376" y="227"/>
                    <a:pt x="376" y="191"/>
                  </a:cubicBezTo>
                  <a:lnTo>
                    <a:pt x="376" y="150"/>
                  </a:lnTo>
                  <a:cubicBezTo>
                    <a:pt x="358" y="114"/>
                    <a:pt x="340" y="96"/>
                    <a:pt x="322" y="55"/>
                  </a:cubicBezTo>
                  <a:cubicBezTo>
                    <a:pt x="304" y="55"/>
                    <a:pt x="304" y="37"/>
                    <a:pt x="281" y="37"/>
                  </a:cubicBezTo>
                  <a:cubicBezTo>
                    <a:pt x="263" y="19"/>
                    <a:pt x="227" y="1"/>
                    <a:pt x="19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73" name="Google Shape;3407;p33"/>
            <p:cNvSpPr/>
            <p:nvPr/>
          </p:nvSpPr>
          <p:spPr>
            <a:xfrm>
              <a:off x="298919" y="273658"/>
              <a:ext cx="40474" cy="39323"/>
            </a:xfrm>
            <a:custGeom>
              <a:avLst/>
              <a:gdLst/>
              <a:ahLst/>
              <a:cxnLst/>
              <a:rect l="l" t="t" r="r" b="b"/>
              <a:pathLst>
                <a:path w="413" h="408" extrusionOk="0">
                  <a:moveTo>
                    <a:pt x="245" y="0"/>
                  </a:moveTo>
                  <a:cubicBezTo>
                    <a:pt x="204" y="0"/>
                    <a:pt x="186" y="0"/>
                    <a:pt x="168" y="18"/>
                  </a:cubicBezTo>
                  <a:cubicBezTo>
                    <a:pt x="132" y="18"/>
                    <a:pt x="114" y="36"/>
                    <a:pt x="91" y="54"/>
                  </a:cubicBezTo>
                  <a:cubicBezTo>
                    <a:pt x="73" y="54"/>
                    <a:pt x="55" y="72"/>
                    <a:pt x="37" y="113"/>
                  </a:cubicBezTo>
                  <a:cubicBezTo>
                    <a:pt x="19" y="131"/>
                    <a:pt x="19" y="149"/>
                    <a:pt x="19" y="186"/>
                  </a:cubicBezTo>
                  <a:cubicBezTo>
                    <a:pt x="1" y="208"/>
                    <a:pt x="19" y="226"/>
                    <a:pt x="19" y="262"/>
                  </a:cubicBezTo>
                  <a:cubicBezTo>
                    <a:pt x="19" y="281"/>
                    <a:pt x="37" y="299"/>
                    <a:pt x="37" y="299"/>
                  </a:cubicBezTo>
                  <a:cubicBezTo>
                    <a:pt x="55" y="339"/>
                    <a:pt x="73" y="357"/>
                    <a:pt x="114" y="376"/>
                  </a:cubicBezTo>
                  <a:cubicBezTo>
                    <a:pt x="132" y="394"/>
                    <a:pt x="150" y="394"/>
                    <a:pt x="168" y="394"/>
                  </a:cubicBezTo>
                  <a:cubicBezTo>
                    <a:pt x="177" y="403"/>
                    <a:pt x="192" y="407"/>
                    <a:pt x="209" y="407"/>
                  </a:cubicBezTo>
                  <a:cubicBezTo>
                    <a:pt x="226" y="407"/>
                    <a:pt x="245" y="403"/>
                    <a:pt x="263" y="394"/>
                  </a:cubicBezTo>
                  <a:cubicBezTo>
                    <a:pt x="281" y="394"/>
                    <a:pt x="299" y="394"/>
                    <a:pt x="317" y="376"/>
                  </a:cubicBezTo>
                  <a:cubicBezTo>
                    <a:pt x="340" y="357"/>
                    <a:pt x="376" y="339"/>
                    <a:pt x="394" y="299"/>
                  </a:cubicBezTo>
                  <a:cubicBezTo>
                    <a:pt x="394" y="299"/>
                    <a:pt x="394" y="281"/>
                    <a:pt x="412" y="262"/>
                  </a:cubicBezTo>
                  <a:lnTo>
                    <a:pt x="412" y="167"/>
                  </a:lnTo>
                  <a:lnTo>
                    <a:pt x="412" y="149"/>
                  </a:lnTo>
                  <a:cubicBezTo>
                    <a:pt x="394" y="131"/>
                    <a:pt x="394" y="113"/>
                    <a:pt x="376" y="72"/>
                  </a:cubicBezTo>
                  <a:cubicBezTo>
                    <a:pt x="358" y="54"/>
                    <a:pt x="340" y="36"/>
                    <a:pt x="317" y="36"/>
                  </a:cubicBezTo>
                  <a:cubicBezTo>
                    <a:pt x="299" y="18"/>
                    <a:pt x="263" y="18"/>
                    <a:pt x="2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74" name="Google Shape;3408;p33"/>
            <p:cNvSpPr/>
            <p:nvPr/>
          </p:nvSpPr>
          <p:spPr>
            <a:xfrm>
              <a:off x="148927" y="434525"/>
              <a:ext cx="29760" cy="28598"/>
            </a:xfrm>
            <a:custGeom>
              <a:avLst/>
              <a:gdLst/>
              <a:ahLst/>
              <a:cxnLst/>
              <a:rect l="l" t="t" r="r" b="b"/>
              <a:pathLst>
                <a:path w="299" h="286" extrusionOk="0">
                  <a:moveTo>
                    <a:pt x="132" y="1"/>
                  </a:moveTo>
                  <a:cubicBezTo>
                    <a:pt x="113" y="1"/>
                    <a:pt x="91" y="1"/>
                    <a:pt x="91" y="19"/>
                  </a:cubicBezTo>
                  <a:cubicBezTo>
                    <a:pt x="73" y="19"/>
                    <a:pt x="73" y="19"/>
                    <a:pt x="55" y="41"/>
                  </a:cubicBezTo>
                  <a:cubicBezTo>
                    <a:pt x="55" y="41"/>
                    <a:pt x="37" y="41"/>
                    <a:pt x="37" y="59"/>
                  </a:cubicBezTo>
                  <a:cubicBezTo>
                    <a:pt x="18" y="59"/>
                    <a:pt x="18" y="78"/>
                    <a:pt x="18" y="96"/>
                  </a:cubicBezTo>
                  <a:cubicBezTo>
                    <a:pt x="0" y="114"/>
                    <a:pt x="0" y="132"/>
                    <a:pt x="0" y="154"/>
                  </a:cubicBezTo>
                  <a:lnTo>
                    <a:pt x="0" y="191"/>
                  </a:lnTo>
                  <a:cubicBezTo>
                    <a:pt x="18" y="191"/>
                    <a:pt x="18" y="209"/>
                    <a:pt x="18" y="209"/>
                  </a:cubicBezTo>
                  <a:cubicBezTo>
                    <a:pt x="37" y="227"/>
                    <a:pt x="37" y="227"/>
                    <a:pt x="37" y="245"/>
                  </a:cubicBezTo>
                  <a:cubicBezTo>
                    <a:pt x="55" y="245"/>
                    <a:pt x="55" y="268"/>
                    <a:pt x="73" y="268"/>
                  </a:cubicBezTo>
                  <a:cubicBezTo>
                    <a:pt x="73" y="268"/>
                    <a:pt x="91" y="286"/>
                    <a:pt x="113" y="286"/>
                  </a:cubicBezTo>
                  <a:lnTo>
                    <a:pt x="204" y="286"/>
                  </a:lnTo>
                  <a:lnTo>
                    <a:pt x="245" y="245"/>
                  </a:lnTo>
                  <a:lnTo>
                    <a:pt x="263" y="227"/>
                  </a:lnTo>
                  <a:cubicBezTo>
                    <a:pt x="281" y="209"/>
                    <a:pt x="281" y="209"/>
                    <a:pt x="281" y="191"/>
                  </a:cubicBezTo>
                  <a:cubicBezTo>
                    <a:pt x="299" y="173"/>
                    <a:pt x="299" y="154"/>
                    <a:pt x="299" y="154"/>
                  </a:cubicBezTo>
                  <a:lnTo>
                    <a:pt x="299" y="114"/>
                  </a:lnTo>
                  <a:cubicBezTo>
                    <a:pt x="281" y="96"/>
                    <a:pt x="281" y="78"/>
                    <a:pt x="263" y="59"/>
                  </a:cubicBezTo>
                  <a:lnTo>
                    <a:pt x="245" y="41"/>
                  </a:lnTo>
                  <a:lnTo>
                    <a:pt x="227" y="19"/>
                  </a:lnTo>
                  <a:cubicBezTo>
                    <a:pt x="204" y="19"/>
                    <a:pt x="186" y="1"/>
                    <a:pt x="1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75" name="Google Shape;3409;p33"/>
            <p:cNvSpPr/>
            <p:nvPr/>
          </p:nvSpPr>
          <p:spPr>
            <a:xfrm>
              <a:off x="373916" y="174756"/>
              <a:ext cx="63092" cy="63155"/>
            </a:xfrm>
            <a:custGeom>
              <a:avLst/>
              <a:gdLst/>
              <a:ahLst/>
              <a:cxnLst/>
              <a:rect l="l" t="t" r="r" b="b"/>
              <a:pathLst>
                <a:path w="639" h="643" extrusionOk="0">
                  <a:moveTo>
                    <a:pt x="322" y="0"/>
                  </a:moveTo>
                  <a:cubicBezTo>
                    <a:pt x="281" y="0"/>
                    <a:pt x="245" y="0"/>
                    <a:pt x="186" y="18"/>
                  </a:cubicBezTo>
                  <a:cubicBezTo>
                    <a:pt x="150" y="36"/>
                    <a:pt x="132" y="55"/>
                    <a:pt x="95" y="95"/>
                  </a:cubicBezTo>
                  <a:cubicBezTo>
                    <a:pt x="55" y="113"/>
                    <a:pt x="37" y="150"/>
                    <a:pt x="18" y="190"/>
                  </a:cubicBezTo>
                  <a:cubicBezTo>
                    <a:pt x="0" y="226"/>
                    <a:pt x="0" y="281"/>
                    <a:pt x="0" y="321"/>
                  </a:cubicBezTo>
                  <a:cubicBezTo>
                    <a:pt x="0" y="340"/>
                    <a:pt x="0" y="376"/>
                    <a:pt x="18" y="394"/>
                  </a:cubicBezTo>
                  <a:cubicBezTo>
                    <a:pt x="18" y="453"/>
                    <a:pt x="55" y="507"/>
                    <a:pt x="95" y="548"/>
                  </a:cubicBezTo>
                  <a:cubicBezTo>
                    <a:pt x="150" y="602"/>
                    <a:pt x="227" y="643"/>
                    <a:pt x="322" y="643"/>
                  </a:cubicBezTo>
                  <a:cubicBezTo>
                    <a:pt x="358" y="643"/>
                    <a:pt x="412" y="643"/>
                    <a:pt x="453" y="620"/>
                  </a:cubicBezTo>
                  <a:cubicBezTo>
                    <a:pt x="489" y="602"/>
                    <a:pt x="525" y="584"/>
                    <a:pt x="548" y="548"/>
                  </a:cubicBezTo>
                  <a:cubicBezTo>
                    <a:pt x="584" y="507"/>
                    <a:pt x="602" y="489"/>
                    <a:pt x="620" y="435"/>
                  </a:cubicBezTo>
                  <a:cubicBezTo>
                    <a:pt x="638" y="394"/>
                    <a:pt x="638" y="358"/>
                    <a:pt x="638" y="321"/>
                  </a:cubicBezTo>
                  <a:lnTo>
                    <a:pt x="638" y="226"/>
                  </a:lnTo>
                  <a:cubicBezTo>
                    <a:pt x="620" y="168"/>
                    <a:pt x="584" y="131"/>
                    <a:pt x="548" y="95"/>
                  </a:cubicBezTo>
                  <a:cubicBezTo>
                    <a:pt x="489" y="36"/>
                    <a:pt x="412" y="0"/>
                    <a:pt x="32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76" name="Google Shape;3410;p33"/>
            <p:cNvSpPr/>
            <p:nvPr/>
          </p:nvSpPr>
          <p:spPr>
            <a:xfrm>
              <a:off x="758419" y="398777"/>
              <a:ext cx="38093" cy="35748"/>
            </a:xfrm>
            <a:custGeom>
              <a:avLst/>
              <a:gdLst/>
              <a:ahLst/>
              <a:cxnLst/>
              <a:rect l="l" t="t" r="r" b="b"/>
              <a:pathLst>
                <a:path w="395" h="354" extrusionOk="0">
                  <a:moveTo>
                    <a:pt x="205" y="1"/>
                  </a:moveTo>
                  <a:cubicBezTo>
                    <a:pt x="160" y="1"/>
                    <a:pt x="109" y="16"/>
                    <a:pt x="73" y="38"/>
                  </a:cubicBezTo>
                  <a:cubicBezTo>
                    <a:pt x="55" y="61"/>
                    <a:pt x="37" y="79"/>
                    <a:pt x="19" y="97"/>
                  </a:cubicBezTo>
                  <a:cubicBezTo>
                    <a:pt x="1" y="115"/>
                    <a:pt x="1" y="152"/>
                    <a:pt x="1" y="174"/>
                  </a:cubicBezTo>
                  <a:cubicBezTo>
                    <a:pt x="1" y="210"/>
                    <a:pt x="1" y="228"/>
                    <a:pt x="19" y="265"/>
                  </a:cubicBezTo>
                  <a:cubicBezTo>
                    <a:pt x="37" y="287"/>
                    <a:pt x="55" y="305"/>
                    <a:pt x="73" y="323"/>
                  </a:cubicBezTo>
                  <a:cubicBezTo>
                    <a:pt x="108" y="345"/>
                    <a:pt x="154" y="353"/>
                    <a:pt x="198" y="353"/>
                  </a:cubicBezTo>
                  <a:cubicBezTo>
                    <a:pt x="229" y="353"/>
                    <a:pt x="259" y="349"/>
                    <a:pt x="281" y="342"/>
                  </a:cubicBezTo>
                  <a:cubicBezTo>
                    <a:pt x="281" y="323"/>
                    <a:pt x="299" y="323"/>
                    <a:pt x="322" y="305"/>
                  </a:cubicBezTo>
                  <a:cubicBezTo>
                    <a:pt x="358" y="287"/>
                    <a:pt x="394" y="228"/>
                    <a:pt x="394" y="174"/>
                  </a:cubicBezTo>
                  <a:cubicBezTo>
                    <a:pt x="394" y="133"/>
                    <a:pt x="358" y="79"/>
                    <a:pt x="322" y="61"/>
                  </a:cubicBezTo>
                  <a:cubicBezTo>
                    <a:pt x="299" y="38"/>
                    <a:pt x="281" y="38"/>
                    <a:pt x="281" y="20"/>
                  </a:cubicBezTo>
                  <a:cubicBezTo>
                    <a:pt x="260" y="7"/>
                    <a:pt x="234" y="1"/>
                    <a:pt x="20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77" name="Google Shape;3411;p33"/>
            <p:cNvSpPr/>
            <p:nvPr/>
          </p:nvSpPr>
          <p:spPr>
            <a:xfrm>
              <a:off x="707231" y="577518"/>
              <a:ext cx="76186" cy="73879"/>
            </a:xfrm>
            <a:custGeom>
              <a:avLst/>
              <a:gdLst/>
              <a:ahLst/>
              <a:cxnLst/>
              <a:rect l="l" t="t" r="r" b="b"/>
              <a:pathLst>
                <a:path w="775" h="745" extrusionOk="0">
                  <a:moveTo>
                    <a:pt x="358" y="1"/>
                  </a:moveTo>
                  <a:cubicBezTo>
                    <a:pt x="304" y="1"/>
                    <a:pt x="245" y="19"/>
                    <a:pt x="191" y="60"/>
                  </a:cubicBezTo>
                  <a:cubicBezTo>
                    <a:pt x="114" y="96"/>
                    <a:pt x="59" y="150"/>
                    <a:pt x="41" y="227"/>
                  </a:cubicBezTo>
                  <a:cubicBezTo>
                    <a:pt x="1" y="286"/>
                    <a:pt x="1" y="340"/>
                    <a:pt x="1" y="417"/>
                  </a:cubicBezTo>
                  <a:cubicBezTo>
                    <a:pt x="19" y="489"/>
                    <a:pt x="59" y="566"/>
                    <a:pt x="114" y="625"/>
                  </a:cubicBezTo>
                  <a:lnTo>
                    <a:pt x="114" y="643"/>
                  </a:lnTo>
                  <a:cubicBezTo>
                    <a:pt x="188" y="717"/>
                    <a:pt x="294" y="744"/>
                    <a:pt x="391" y="744"/>
                  </a:cubicBezTo>
                  <a:cubicBezTo>
                    <a:pt x="419" y="744"/>
                    <a:pt x="446" y="742"/>
                    <a:pt x="471" y="738"/>
                  </a:cubicBezTo>
                  <a:cubicBezTo>
                    <a:pt x="607" y="697"/>
                    <a:pt x="697" y="602"/>
                    <a:pt x="738" y="471"/>
                  </a:cubicBezTo>
                  <a:cubicBezTo>
                    <a:pt x="774" y="340"/>
                    <a:pt x="738" y="209"/>
                    <a:pt x="643" y="114"/>
                  </a:cubicBezTo>
                  <a:cubicBezTo>
                    <a:pt x="607" y="60"/>
                    <a:pt x="548" y="37"/>
                    <a:pt x="471" y="19"/>
                  </a:cubicBezTo>
                  <a:cubicBezTo>
                    <a:pt x="444" y="10"/>
                    <a:pt x="411" y="5"/>
                    <a:pt x="378" y="5"/>
                  </a:cubicBezTo>
                  <a:cubicBezTo>
                    <a:pt x="345" y="5"/>
                    <a:pt x="313" y="10"/>
                    <a:pt x="286" y="19"/>
                  </a:cubicBezTo>
                  <a:cubicBezTo>
                    <a:pt x="304" y="1"/>
                    <a:pt x="340" y="1"/>
                    <a:pt x="3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78" name="Google Shape;3412;p33"/>
            <p:cNvSpPr/>
            <p:nvPr/>
          </p:nvSpPr>
          <p:spPr>
            <a:xfrm>
              <a:off x="876270" y="355879"/>
              <a:ext cx="33332" cy="38131"/>
            </a:xfrm>
            <a:custGeom>
              <a:avLst/>
              <a:gdLst/>
              <a:ahLst/>
              <a:cxnLst/>
              <a:rect l="l" t="t" r="r" b="b"/>
              <a:pathLst>
                <a:path w="340" h="381" extrusionOk="0">
                  <a:moveTo>
                    <a:pt x="172" y="1"/>
                  </a:moveTo>
                  <a:cubicBezTo>
                    <a:pt x="154" y="19"/>
                    <a:pt x="136" y="19"/>
                    <a:pt x="113" y="19"/>
                  </a:cubicBezTo>
                  <a:cubicBezTo>
                    <a:pt x="113" y="19"/>
                    <a:pt x="95" y="19"/>
                    <a:pt x="77" y="42"/>
                  </a:cubicBezTo>
                  <a:cubicBezTo>
                    <a:pt x="59" y="42"/>
                    <a:pt x="59" y="60"/>
                    <a:pt x="41" y="78"/>
                  </a:cubicBezTo>
                  <a:cubicBezTo>
                    <a:pt x="23" y="96"/>
                    <a:pt x="23" y="114"/>
                    <a:pt x="0" y="132"/>
                  </a:cubicBezTo>
                  <a:lnTo>
                    <a:pt x="0" y="173"/>
                  </a:lnTo>
                  <a:lnTo>
                    <a:pt x="0" y="245"/>
                  </a:lnTo>
                  <a:cubicBezTo>
                    <a:pt x="23" y="286"/>
                    <a:pt x="23" y="304"/>
                    <a:pt x="41" y="322"/>
                  </a:cubicBezTo>
                  <a:cubicBezTo>
                    <a:pt x="77" y="358"/>
                    <a:pt x="113" y="381"/>
                    <a:pt x="172" y="381"/>
                  </a:cubicBezTo>
                  <a:cubicBezTo>
                    <a:pt x="190" y="381"/>
                    <a:pt x="208" y="381"/>
                    <a:pt x="226" y="358"/>
                  </a:cubicBezTo>
                  <a:cubicBezTo>
                    <a:pt x="249" y="358"/>
                    <a:pt x="267" y="340"/>
                    <a:pt x="285" y="322"/>
                  </a:cubicBezTo>
                  <a:cubicBezTo>
                    <a:pt x="303" y="304"/>
                    <a:pt x="321" y="286"/>
                    <a:pt x="321" y="245"/>
                  </a:cubicBezTo>
                  <a:cubicBezTo>
                    <a:pt x="339" y="227"/>
                    <a:pt x="339" y="191"/>
                    <a:pt x="321" y="173"/>
                  </a:cubicBezTo>
                  <a:lnTo>
                    <a:pt x="321" y="132"/>
                  </a:lnTo>
                  <a:cubicBezTo>
                    <a:pt x="321" y="114"/>
                    <a:pt x="303" y="96"/>
                    <a:pt x="303" y="96"/>
                  </a:cubicBezTo>
                  <a:cubicBezTo>
                    <a:pt x="303" y="78"/>
                    <a:pt x="285" y="60"/>
                    <a:pt x="267" y="42"/>
                  </a:cubicBezTo>
                  <a:cubicBezTo>
                    <a:pt x="249" y="42"/>
                    <a:pt x="249" y="19"/>
                    <a:pt x="226" y="19"/>
                  </a:cubicBezTo>
                  <a:cubicBezTo>
                    <a:pt x="208" y="19"/>
                    <a:pt x="190" y="1"/>
                    <a:pt x="1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79" name="Google Shape;3413;p33"/>
            <p:cNvSpPr/>
            <p:nvPr/>
          </p:nvSpPr>
          <p:spPr>
            <a:xfrm>
              <a:off x="888174" y="501255"/>
              <a:ext cx="57140" cy="45281"/>
            </a:xfrm>
            <a:custGeom>
              <a:avLst/>
              <a:gdLst/>
              <a:ahLst/>
              <a:cxnLst/>
              <a:rect l="l" t="t" r="r" b="b"/>
              <a:pathLst>
                <a:path w="589" h="453" extrusionOk="0">
                  <a:moveTo>
                    <a:pt x="303" y="0"/>
                  </a:moveTo>
                  <a:cubicBezTo>
                    <a:pt x="0" y="0"/>
                    <a:pt x="0" y="453"/>
                    <a:pt x="303" y="453"/>
                  </a:cubicBezTo>
                  <a:cubicBezTo>
                    <a:pt x="588" y="453"/>
                    <a:pt x="588" y="0"/>
                    <a:pt x="30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80" name="Google Shape;3414;p33"/>
            <p:cNvSpPr/>
            <p:nvPr/>
          </p:nvSpPr>
          <p:spPr>
            <a:xfrm>
              <a:off x="367963" y="674037"/>
              <a:ext cx="48807" cy="46473"/>
            </a:xfrm>
            <a:custGeom>
              <a:avLst/>
              <a:gdLst/>
              <a:ahLst/>
              <a:cxnLst/>
              <a:rect l="l" t="t" r="r" b="b"/>
              <a:pathLst>
                <a:path w="494" h="479" extrusionOk="0">
                  <a:moveTo>
                    <a:pt x="214" y="1"/>
                  </a:moveTo>
                  <a:cubicBezTo>
                    <a:pt x="189" y="1"/>
                    <a:pt x="167" y="14"/>
                    <a:pt x="154" y="27"/>
                  </a:cubicBezTo>
                  <a:cubicBezTo>
                    <a:pt x="114" y="27"/>
                    <a:pt x="96" y="45"/>
                    <a:pt x="77" y="63"/>
                  </a:cubicBezTo>
                  <a:cubicBezTo>
                    <a:pt x="41" y="81"/>
                    <a:pt x="41" y="122"/>
                    <a:pt x="19" y="140"/>
                  </a:cubicBezTo>
                  <a:cubicBezTo>
                    <a:pt x="1" y="176"/>
                    <a:pt x="1" y="217"/>
                    <a:pt x="1" y="235"/>
                  </a:cubicBezTo>
                  <a:lnTo>
                    <a:pt x="1" y="307"/>
                  </a:lnTo>
                  <a:cubicBezTo>
                    <a:pt x="19" y="348"/>
                    <a:pt x="41" y="384"/>
                    <a:pt x="77" y="402"/>
                  </a:cubicBezTo>
                  <a:cubicBezTo>
                    <a:pt x="96" y="420"/>
                    <a:pt x="96" y="443"/>
                    <a:pt x="114" y="443"/>
                  </a:cubicBezTo>
                  <a:cubicBezTo>
                    <a:pt x="154" y="479"/>
                    <a:pt x="191" y="479"/>
                    <a:pt x="245" y="479"/>
                  </a:cubicBezTo>
                  <a:cubicBezTo>
                    <a:pt x="267" y="479"/>
                    <a:pt x="304" y="479"/>
                    <a:pt x="340" y="461"/>
                  </a:cubicBezTo>
                  <a:cubicBezTo>
                    <a:pt x="358" y="461"/>
                    <a:pt x="399" y="443"/>
                    <a:pt x="417" y="402"/>
                  </a:cubicBezTo>
                  <a:cubicBezTo>
                    <a:pt x="435" y="384"/>
                    <a:pt x="453" y="366"/>
                    <a:pt x="453" y="330"/>
                  </a:cubicBezTo>
                  <a:cubicBezTo>
                    <a:pt x="471" y="307"/>
                    <a:pt x="494" y="271"/>
                    <a:pt x="471" y="235"/>
                  </a:cubicBezTo>
                  <a:lnTo>
                    <a:pt x="471" y="176"/>
                  </a:lnTo>
                  <a:cubicBezTo>
                    <a:pt x="453" y="140"/>
                    <a:pt x="435" y="103"/>
                    <a:pt x="417" y="63"/>
                  </a:cubicBezTo>
                  <a:cubicBezTo>
                    <a:pt x="399" y="63"/>
                    <a:pt x="381" y="45"/>
                    <a:pt x="358" y="27"/>
                  </a:cubicBezTo>
                  <a:cubicBezTo>
                    <a:pt x="322" y="8"/>
                    <a:pt x="286" y="8"/>
                    <a:pt x="245" y="8"/>
                  </a:cubicBezTo>
                  <a:cubicBezTo>
                    <a:pt x="234" y="3"/>
                    <a:pt x="224" y="1"/>
                    <a:pt x="21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81" name="Google Shape;3415;p33"/>
            <p:cNvSpPr/>
            <p:nvPr/>
          </p:nvSpPr>
          <p:spPr>
            <a:xfrm>
              <a:off x="576285" y="716934"/>
              <a:ext cx="32142" cy="29790"/>
            </a:xfrm>
            <a:custGeom>
              <a:avLst/>
              <a:gdLst/>
              <a:ahLst/>
              <a:cxnLst/>
              <a:rect l="l" t="t" r="r" b="b"/>
              <a:pathLst>
                <a:path w="322" h="300" extrusionOk="0">
                  <a:moveTo>
                    <a:pt x="168" y="1"/>
                  </a:moveTo>
                  <a:cubicBezTo>
                    <a:pt x="131" y="1"/>
                    <a:pt x="113" y="1"/>
                    <a:pt x="95" y="19"/>
                  </a:cubicBezTo>
                  <a:cubicBezTo>
                    <a:pt x="77" y="19"/>
                    <a:pt x="77" y="19"/>
                    <a:pt x="54" y="37"/>
                  </a:cubicBezTo>
                  <a:cubicBezTo>
                    <a:pt x="36" y="37"/>
                    <a:pt x="18" y="55"/>
                    <a:pt x="18" y="73"/>
                  </a:cubicBezTo>
                  <a:cubicBezTo>
                    <a:pt x="0" y="91"/>
                    <a:pt x="0" y="114"/>
                    <a:pt x="0" y="150"/>
                  </a:cubicBezTo>
                  <a:cubicBezTo>
                    <a:pt x="0" y="168"/>
                    <a:pt x="0" y="186"/>
                    <a:pt x="18" y="204"/>
                  </a:cubicBezTo>
                  <a:cubicBezTo>
                    <a:pt x="18" y="227"/>
                    <a:pt x="36" y="245"/>
                    <a:pt x="54" y="263"/>
                  </a:cubicBezTo>
                  <a:cubicBezTo>
                    <a:pt x="77" y="263"/>
                    <a:pt x="77" y="263"/>
                    <a:pt x="95" y="281"/>
                  </a:cubicBezTo>
                  <a:cubicBezTo>
                    <a:pt x="113" y="281"/>
                    <a:pt x="131" y="299"/>
                    <a:pt x="168" y="299"/>
                  </a:cubicBezTo>
                  <a:cubicBezTo>
                    <a:pt x="190" y="299"/>
                    <a:pt x="226" y="281"/>
                    <a:pt x="244" y="281"/>
                  </a:cubicBezTo>
                  <a:cubicBezTo>
                    <a:pt x="281" y="245"/>
                    <a:pt x="321" y="186"/>
                    <a:pt x="321" y="150"/>
                  </a:cubicBezTo>
                  <a:cubicBezTo>
                    <a:pt x="321" y="91"/>
                    <a:pt x="281" y="37"/>
                    <a:pt x="244" y="19"/>
                  </a:cubicBezTo>
                  <a:cubicBezTo>
                    <a:pt x="226" y="1"/>
                    <a:pt x="190" y="1"/>
                    <a:pt x="1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82" name="Google Shape;3416;p33"/>
            <p:cNvSpPr/>
            <p:nvPr/>
          </p:nvSpPr>
          <p:spPr>
            <a:xfrm>
              <a:off x="840557" y="616840"/>
              <a:ext cx="84520" cy="85795"/>
            </a:xfrm>
            <a:custGeom>
              <a:avLst/>
              <a:gdLst/>
              <a:ahLst/>
              <a:cxnLst/>
              <a:rect l="l" t="t" r="r" b="b"/>
              <a:pathLst>
                <a:path w="865" h="865" extrusionOk="0">
                  <a:moveTo>
                    <a:pt x="430" y="1"/>
                  </a:moveTo>
                  <a:cubicBezTo>
                    <a:pt x="376" y="1"/>
                    <a:pt x="317" y="19"/>
                    <a:pt x="263" y="37"/>
                  </a:cubicBezTo>
                  <a:cubicBezTo>
                    <a:pt x="226" y="55"/>
                    <a:pt x="168" y="91"/>
                    <a:pt x="131" y="132"/>
                  </a:cubicBezTo>
                  <a:cubicBezTo>
                    <a:pt x="91" y="168"/>
                    <a:pt x="55" y="227"/>
                    <a:pt x="36" y="263"/>
                  </a:cubicBezTo>
                  <a:cubicBezTo>
                    <a:pt x="18" y="318"/>
                    <a:pt x="0" y="376"/>
                    <a:pt x="0" y="431"/>
                  </a:cubicBezTo>
                  <a:cubicBezTo>
                    <a:pt x="18" y="471"/>
                    <a:pt x="18" y="508"/>
                    <a:pt x="18" y="544"/>
                  </a:cubicBezTo>
                  <a:cubicBezTo>
                    <a:pt x="36" y="621"/>
                    <a:pt x="73" y="679"/>
                    <a:pt x="131" y="734"/>
                  </a:cubicBezTo>
                  <a:cubicBezTo>
                    <a:pt x="168" y="752"/>
                    <a:pt x="186" y="793"/>
                    <a:pt x="226" y="811"/>
                  </a:cubicBezTo>
                  <a:cubicBezTo>
                    <a:pt x="281" y="847"/>
                    <a:pt x="358" y="865"/>
                    <a:pt x="430" y="865"/>
                  </a:cubicBezTo>
                  <a:cubicBezTo>
                    <a:pt x="489" y="865"/>
                    <a:pt x="543" y="847"/>
                    <a:pt x="602" y="829"/>
                  </a:cubicBezTo>
                  <a:cubicBezTo>
                    <a:pt x="656" y="811"/>
                    <a:pt x="697" y="770"/>
                    <a:pt x="733" y="734"/>
                  </a:cubicBezTo>
                  <a:cubicBezTo>
                    <a:pt x="769" y="698"/>
                    <a:pt x="810" y="657"/>
                    <a:pt x="828" y="603"/>
                  </a:cubicBezTo>
                  <a:cubicBezTo>
                    <a:pt x="846" y="544"/>
                    <a:pt x="864" y="489"/>
                    <a:pt x="864" y="431"/>
                  </a:cubicBezTo>
                  <a:cubicBezTo>
                    <a:pt x="864" y="394"/>
                    <a:pt x="846" y="358"/>
                    <a:pt x="846" y="318"/>
                  </a:cubicBezTo>
                  <a:cubicBezTo>
                    <a:pt x="828" y="245"/>
                    <a:pt x="792" y="186"/>
                    <a:pt x="733" y="132"/>
                  </a:cubicBezTo>
                  <a:cubicBezTo>
                    <a:pt x="715" y="114"/>
                    <a:pt x="679" y="91"/>
                    <a:pt x="656" y="73"/>
                  </a:cubicBezTo>
                  <a:cubicBezTo>
                    <a:pt x="584" y="19"/>
                    <a:pt x="507" y="1"/>
                    <a:pt x="43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83" name="Google Shape;3417;p33"/>
            <p:cNvSpPr/>
            <p:nvPr/>
          </p:nvSpPr>
          <p:spPr>
            <a:xfrm>
              <a:off x="182259" y="570368"/>
              <a:ext cx="52378" cy="52431"/>
            </a:xfrm>
            <a:custGeom>
              <a:avLst/>
              <a:gdLst/>
              <a:ahLst/>
              <a:cxnLst/>
              <a:rect l="l" t="t" r="r" b="b"/>
              <a:pathLst>
                <a:path w="531" h="531" extrusionOk="0">
                  <a:moveTo>
                    <a:pt x="263" y="1"/>
                  </a:moveTo>
                  <a:cubicBezTo>
                    <a:pt x="227" y="1"/>
                    <a:pt x="209" y="1"/>
                    <a:pt x="173" y="23"/>
                  </a:cubicBezTo>
                  <a:cubicBezTo>
                    <a:pt x="132" y="42"/>
                    <a:pt x="114" y="60"/>
                    <a:pt x="78" y="78"/>
                  </a:cubicBezTo>
                  <a:cubicBezTo>
                    <a:pt x="60" y="96"/>
                    <a:pt x="37" y="137"/>
                    <a:pt x="37" y="155"/>
                  </a:cubicBezTo>
                  <a:cubicBezTo>
                    <a:pt x="19" y="191"/>
                    <a:pt x="1" y="227"/>
                    <a:pt x="1" y="268"/>
                  </a:cubicBezTo>
                  <a:cubicBezTo>
                    <a:pt x="19" y="286"/>
                    <a:pt x="19" y="304"/>
                    <a:pt x="19" y="340"/>
                  </a:cubicBezTo>
                  <a:cubicBezTo>
                    <a:pt x="37" y="381"/>
                    <a:pt x="60" y="417"/>
                    <a:pt x="78" y="453"/>
                  </a:cubicBezTo>
                  <a:cubicBezTo>
                    <a:pt x="96" y="453"/>
                    <a:pt x="114" y="476"/>
                    <a:pt x="132" y="494"/>
                  </a:cubicBezTo>
                  <a:cubicBezTo>
                    <a:pt x="173" y="512"/>
                    <a:pt x="227" y="530"/>
                    <a:pt x="263" y="530"/>
                  </a:cubicBezTo>
                  <a:cubicBezTo>
                    <a:pt x="304" y="530"/>
                    <a:pt x="340" y="512"/>
                    <a:pt x="376" y="512"/>
                  </a:cubicBezTo>
                  <a:cubicBezTo>
                    <a:pt x="399" y="494"/>
                    <a:pt x="435" y="476"/>
                    <a:pt x="453" y="453"/>
                  </a:cubicBezTo>
                  <a:cubicBezTo>
                    <a:pt x="471" y="417"/>
                    <a:pt x="490" y="399"/>
                    <a:pt x="512" y="363"/>
                  </a:cubicBezTo>
                  <a:cubicBezTo>
                    <a:pt x="530" y="340"/>
                    <a:pt x="530" y="304"/>
                    <a:pt x="530" y="268"/>
                  </a:cubicBezTo>
                  <a:lnTo>
                    <a:pt x="530" y="191"/>
                  </a:lnTo>
                  <a:cubicBezTo>
                    <a:pt x="512" y="155"/>
                    <a:pt x="490" y="114"/>
                    <a:pt x="453" y="78"/>
                  </a:cubicBezTo>
                  <a:cubicBezTo>
                    <a:pt x="435" y="60"/>
                    <a:pt x="417" y="60"/>
                    <a:pt x="399" y="42"/>
                  </a:cubicBezTo>
                  <a:cubicBezTo>
                    <a:pt x="358" y="23"/>
                    <a:pt x="322" y="1"/>
                    <a:pt x="2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84" name="Google Shape;3418;p33"/>
            <p:cNvSpPr/>
            <p:nvPr/>
          </p:nvSpPr>
          <p:spPr>
            <a:xfrm>
              <a:off x="497718" y="118750"/>
              <a:ext cx="49997" cy="48856"/>
            </a:xfrm>
            <a:custGeom>
              <a:avLst/>
              <a:gdLst/>
              <a:ahLst/>
              <a:cxnLst/>
              <a:rect l="l" t="t" r="r" b="b"/>
              <a:pathLst>
                <a:path w="512" h="490" extrusionOk="0">
                  <a:moveTo>
                    <a:pt x="250" y="1"/>
                  </a:moveTo>
                  <a:cubicBezTo>
                    <a:pt x="227" y="1"/>
                    <a:pt x="191" y="1"/>
                    <a:pt x="155" y="19"/>
                  </a:cubicBezTo>
                  <a:cubicBezTo>
                    <a:pt x="137" y="19"/>
                    <a:pt x="96" y="37"/>
                    <a:pt x="78" y="55"/>
                  </a:cubicBezTo>
                  <a:cubicBezTo>
                    <a:pt x="60" y="96"/>
                    <a:pt x="42" y="114"/>
                    <a:pt x="42" y="150"/>
                  </a:cubicBezTo>
                  <a:cubicBezTo>
                    <a:pt x="23" y="168"/>
                    <a:pt x="1" y="209"/>
                    <a:pt x="23" y="245"/>
                  </a:cubicBezTo>
                  <a:lnTo>
                    <a:pt x="23" y="304"/>
                  </a:lnTo>
                  <a:cubicBezTo>
                    <a:pt x="42" y="340"/>
                    <a:pt x="60" y="376"/>
                    <a:pt x="78" y="417"/>
                  </a:cubicBezTo>
                  <a:cubicBezTo>
                    <a:pt x="96" y="417"/>
                    <a:pt x="114" y="435"/>
                    <a:pt x="137" y="453"/>
                  </a:cubicBezTo>
                  <a:cubicBezTo>
                    <a:pt x="173" y="471"/>
                    <a:pt x="209" y="489"/>
                    <a:pt x="250" y="489"/>
                  </a:cubicBezTo>
                  <a:cubicBezTo>
                    <a:pt x="286" y="489"/>
                    <a:pt x="322" y="471"/>
                    <a:pt x="340" y="453"/>
                  </a:cubicBezTo>
                  <a:cubicBezTo>
                    <a:pt x="381" y="453"/>
                    <a:pt x="399" y="435"/>
                    <a:pt x="435" y="417"/>
                  </a:cubicBezTo>
                  <a:cubicBezTo>
                    <a:pt x="453" y="394"/>
                    <a:pt x="476" y="358"/>
                    <a:pt x="476" y="340"/>
                  </a:cubicBezTo>
                  <a:cubicBezTo>
                    <a:pt x="494" y="304"/>
                    <a:pt x="512" y="263"/>
                    <a:pt x="494" y="245"/>
                  </a:cubicBezTo>
                  <a:lnTo>
                    <a:pt x="494" y="168"/>
                  </a:lnTo>
                  <a:cubicBezTo>
                    <a:pt x="476" y="132"/>
                    <a:pt x="453" y="96"/>
                    <a:pt x="435" y="55"/>
                  </a:cubicBezTo>
                  <a:cubicBezTo>
                    <a:pt x="417" y="55"/>
                    <a:pt x="399" y="37"/>
                    <a:pt x="381" y="19"/>
                  </a:cubicBezTo>
                  <a:cubicBezTo>
                    <a:pt x="340" y="1"/>
                    <a:pt x="304" y="1"/>
                    <a:pt x="25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85" name="Google Shape;3419;p33"/>
            <p:cNvSpPr/>
            <p:nvPr/>
          </p:nvSpPr>
          <p:spPr>
            <a:xfrm>
              <a:off x="828653" y="224803"/>
              <a:ext cx="63092" cy="63155"/>
            </a:xfrm>
            <a:custGeom>
              <a:avLst/>
              <a:gdLst/>
              <a:ahLst/>
              <a:cxnLst/>
              <a:rect l="l" t="t" r="r" b="b"/>
              <a:pathLst>
                <a:path w="639" h="644" extrusionOk="0">
                  <a:moveTo>
                    <a:pt x="317" y="1"/>
                  </a:moveTo>
                  <a:cubicBezTo>
                    <a:pt x="281" y="1"/>
                    <a:pt x="244" y="1"/>
                    <a:pt x="204" y="42"/>
                  </a:cubicBezTo>
                  <a:cubicBezTo>
                    <a:pt x="168" y="42"/>
                    <a:pt x="131" y="60"/>
                    <a:pt x="91" y="96"/>
                  </a:cubicBezTo>
                  <a:cubicBezTo>
                    <a:pt x="73" y="114"/>
                    <a:pt x="54" y="155"/>
                    <a:pt x="36" y="191"/>
                  </a:cubicBezTo>
                  <a:cubicBezTo>
                    <a:pt x="18" y="227"/>
                    <a:pt x="0" y="268"/>
                    <a:pt x="18" y="322"/>
                  </a:cubicBezTo>
                  <a:lnTo>
                    <a:pt x="18" y="399"/>
                  </a:lnTo>
                  <a:cubicBezTo>
                    <a:pt x="36" y="453"/>
                    <a:pt x="54" y="512"/>
                    <a:pt x="91" y="548"/>
                  </a:cubicBezTo>
                  <a:cubicBezTo>
                    <a:pt x="131" y="548"/>
                    <a:pt x="149" y="566"/>
                    <a:pt x="168" y="589"/>
                  </a:cubicBezTo>
                  <a:cubicBezTo>
                    <a:pt x="204" y="625"/>
                    <a:pt x="263" y="625"/>
                    <a:pt x="317" y="643"/>
                  </a:cubicBezTo>
                  <a:cubicBezTo>
                    <a:pt x="376" y="643"/>
                    <a:pt x="412" y="625"/>
                    <a:pt x="453" y="607"/>
                  </a:cubicBezTo>
                  <a:cubicBezTo>
                    <a:pt x="489" y="589"/>
                    <a:pt x="525" y="566"/>
                    <a:pt x="543" y="548"/>
                  </a:cubicBezTo>
                  <a:cubicBezTo>
                    <a:pt x="584" y="512"/>
                    <a:pt x="602" y="476"/>
                    <a:pt x="620" y="435"/>
                  </a:cubicBezTo>
                  <a:cubicBezTo>
                    <a:pt x="638" y="399"/>
                    <a:pt x="638" y="363"/>
                    <a:pt x="638" y="322"/>
                  </a:cubicBezTo>
                  <a:cubicBezTo>
                    <a:pt x="638" y="286"/>
                    <a:pt x="638" y="268"/>
                    <a:pt x="620" y="227"/>
                  </a:cubicBezTo>
                  <a:cubicBezTo>
                    <a:pt x="620" y="191"/>
                    <a:pt x="584" y="137"/>
                    <a:pt x="543" y="96"/>
                  </a:cubicBezTo>
                  <a:cubicBezTo>
                    <a:pt x="525" y="78"/>
                    <a:pt x="507" y="60"/>
                    <a:pt x="489" y="42"/>
                  </a:cubicBezTo>
                  <a:cubicBezTo>
                    <a:pt x="430" y="24"/>
                    <a:pt x="376" y="1"/>
                    <a:pt x="31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86" name="Google Shape;3420;p33"/>
            <p:cNvSpPr/>
            <p:nvPr/>
          </p:nvSpPr>
          <p:spPr>
            <a:xfrm>
              <a:off x="985787" y="421417"/>
              <a:ext cx="35712" cy="29790"/>
            </a:xfrm>
            <a:custGeom>
              <a:avLst/>
              <a:gdLst/>
              <a:ahLst/>
              <a:cxnLst/>
              <a:rect l="l" t="t" r="r" b="b"/>
              <a:pathLst>
                <a:path w="359" h="304" extrusionOk="0">
                  <a:moveTo>
                    <a:pt x="173" y="0"/>
                  </a:moveTo>
                  <a:cubicBezTo>
                    <a:pt x="132" y="0"/>
                    <a:pt x="96" y="19"/>
                    <a:pt x="60" y="59"/>
                  </a:cubicBezTo>
                  <a:cubicBezTo>
                    <a:pt x="60" y="59"/>
                    <a:pt x="42" y="77"/>
                    <a:pt x="42" y="95"/>
                  </a:cubicBezTo>
                  <a:cubicBezTo>
                    <a:pt x="1" y="132"/>
                    <a:pt x="1" y="190"/>
                    <a:pt x="42" y="227"/>
                  </a:cubicBezTo>
                  <a:lnTo>
                    <a:pt x="60" y="245"/>
                  </a:lnTo>
                  <a:cubicBezTo>
                    <a:pt x="78" y="285"/>
                    <a:pt x="132" y="304"/>
                    <a:pt x="173" y="304"/>
                  </a:cubicBezTo>
                  <a:cubicBezTo>
                    <a:pt x="209" y="304"/>
                    <a:pt x="227" y="304"/>
                    <a:pt x="268" y="285"/>
                  </a:cubicBezTo>
                  <a:lnTo>
                    <a:pt x="304" y="285"/>
                  </a:lnTo>
                  <a:cubicBezTo>
                    <a:pt x="304" y="263"/>
                    <a:pt x="322" y="245"/>
                    <a:pt x="340" y="245"/>
                  </a:cubicBezTo>
                  <a:cubicBezTo>
                    <a:pt x="358" y="209"/>
                    <a:pt x="358" y="190"/>
                    <a:pt x="358" y="150"/>
                  </a:cubicBezTo>
                  <a:cubicBezTo>
                    <a:pt x="358" y="132"/>
                    <a:pt x="358" y="114"/>
                    <a:pt x="340" y="77"/>
                  </a:cubicBezTo>
                  <a:cubicBezTo>
                    <a:pt x="322" y="59"/>
                    <a:pt x="286" y="19"/>
                    <a:pt x="268" y="19"/>
                  </a:cubicBezTo>
                  <a:cubicBezTo>
                    <a:pt x="227" y="19"/>
                    <a:pt x="209" y="0"/>
                    <a:pt x="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87" name="Google Shape;3421;p33"/>
            <p:cNvSpPr/>
            <p:nvPr/>
          </p:nvSpPr>
          <p:spPr>
            <a:xfrm>
              <a:off x="476291" y="451208"/>
              <a:ext cx="36903" cy="35748"/>
            </a:xfrm>
            <a:custGeom>
              <a:avLst/>
              <a:gdLst/>
              <a:ahLst/>
              <a:cxnLst/>
              <a:rect l="l" t="t" r="r" b="b"/>
              <a:pathLst>
                <a:path w="376" h="358" extrusionOk="0">
                  <a:moveTo>
                    <a:pt x="190" y="1"/>
                  </a:moveTo>
                  <a:cubicBezTo>
                    <a:pt x="168" y="1"/>
                    <a:pt x="132" y="1"/>
                    <a:pt x="113" y="19"/>
                  </a:cubicBezTo>
                  <a:cubicBezTo>
                    <a:pt x="95" y="19"/>
                    <a:pt x="77" y="37"/>
                    <a:pt x="55" y="55"/>
                  </a:cubicBezTo>
                  <a:cubicBezTo>
                    <a:pt x="37" y="73"/>
                    <a:pt x="37" y="96"/>
                    <a:pt x="18" y="114"/>
                  </a:cubicBezTo>
                  <a:cubicBezTo>
                    <a:pt x="18" y="132"/>
                    <a:pt x="0" y="150"/>
                    <a:pt x="18" y="168"/>
                  </a:cubicBezTo>
                  <a:lnTo>
                    <a:pt x="18" y="227"/>
                  </a:lnTo>
                  <a:cubicBezTo>
                    <a:pt x="18" y="245"/>
                    <a:pt x="37" y="281"/>
                    <a:pt x="55" y="299"/>
                  </a:cubicBezTo>
                  <a:cubicBezTo>
                    <a:pt x="77" y="299"/>
                    <a:pt x="95" y="322"/>
                    <a:pt x="95" y="322"/>
                  </a:cubicBezTo>
                  <a:cubicBezTo>
                    <a:pt x="132" y="340"/>
                    <a:pt x="150" y="358"/>
                    <a:pt x="190" y="358"/>
                  </a:cubicBezTo>
                  <a:cubicBezTo>
                    <a:pt x="190" y="358"/>
                    <a:pt x="208" y="358"/>
                    <a:pt x="208" y="340"/>
                  </a:cubicBezTo>
                  <a:cubicBezTo>
                    <a:pt x="245" y="340"/>
                    <a:pt x="263" y="340"/>
                    <a:pt x="281" y="322"/>
                  </a:cubicBezTo>
                  <a:cubicBezTo>
                    <a:pt x="281" y="322"/>
                    <a:pt x="303" y="299"/>
                    <a:pt x="322" y="299"/>
                  </a:cubicBezTo>
                  <a:lnTo>
                    <a:pt x="322" y="281"/>
                  </a:lnTo>
                  <a:cubicBezTo>
                    <a:pt x="340" y="281"/>
                    <a:pt x="358" y="263"/>
                    <a:pt x="358" y="245"/>
                  </a:cubicBezTo>
                  <a:cubicBezTo>
                    <a:pt x="376" y="227"/>
                    <a:pt x="376" y="186"/>
                    <a:pt x="376" y="168"/>
                  </a:cubicBezTo>
                  <a:lnTo>
                    <a:pt x="376" y="132"/>
                  </a:lnTo>
                  <a:cubicBezTo>
                    <a:pt x="358" y="114"/>
                    <a:pt x="340" y="73"/>
                    <a:pt x="322" y="55"/>
                  </a:cubicBezTo>
                  <a:cubicBezTo>
                    <a:pt x="303" y="37"/>
                    <a:pt x="281" y="37"/>
                    <a:pt x="281" y="19"/>
                  </a:cubicBezTo>
                  <a:cubicBezTo>
                    <a:pt x="263" y="19"/>
                    <a:pt x="245" y="19"/>
                    <a:pt x="24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</p:grpSp>
      <p:grpSp>
        <p:nvGrpSpPr>
          <p:cNvPr id="88" name="Google Shape;3422;p33"/>
          <p:cNvGrpSpPr>
            <a:grpSpLocks/>
          </p:cNvGrpSpPr>
          <p:nvPr/>
        </p:nvGrpSpPr>
        <p:grpSpPr bwMode="auto">
          <a:xfrm rot="10800000" flipH="1">
            <a:off x="11249025" y="144463"/>
            <a:ext cx="836613" cy="1171575"/>
            <a:chOff x="8436625" y="2649875"/>
            <a:chExt cx="627975" cy="878525"/>
          </a:xfrm>
        </p:grpSpPr>
        <p:sp>
          <p:nvSpPr>
            <p:cNvPr id="89" name="Google Shape;3423;p33"/>
            <p:cNvSpPr/>
            <p:nvPr/>
          </p:nvSpPr>
          <p:spPr>
            <a:xfrm rot="5400000">
              <a:off x="8654720" y="2853406"/>
              <a:ext cx="63092" cy="60772"/>
            </a:xfrm>
            <a:custGeom>
              <a:avLst/>
              <a:gdLst/>
              <a:ahLst/>
              <a:cxnLst/>
              <a:rect l="l" t="t" r="r" b="b"/>
              <a:pathLst>
                <a:path w="643" h="626" extrusionOk="0">
                  <a:moveTo>
                    <a:pt x="322" y="1"/>
                  </a:moveTo>
                  <a:cubicBezTo>
                    <a:pt x="285" y="1"/>
                    <a:pt x="245" y="1"/>
                    <a:pt x="208" y="19"/>
                  </a:cubicBezTo>
                  <a:cubicBezTo>
                    <a:pt x="172" y="37"/>
                    <a:pt x="132" y="60"/>
                    <a:pt x="95" y="96"/>
                  </a:cubicBezTo>
                  <a:cubicBezTo>
                    <a:pt x="77" y="114"/>
                    <a:pt x="59" y="150"/>
                    <a:pt x="41" y="191"/>
                  </a:cubicBezTo>
                  <a:cubicBezTo>
                    <a:pt x="18" y="227"/>
                    <a:pt x="0" y="263"/>
                    <a:pt x="18" y="304"/>
                  </a:cubicBezTo>
                  <a:lnTo>
                    <a:pt x="18" y="399"/>
                  </a:lnTo>
                  <a:cubicBezTo>
                    <a:pt x="41" y="435"/>
                    <a:pt x="59" y="489"/>
                    <a:pt x="95" y="530"/>
                  </a:cubicBezTo>
                  <a:cubicBezTo>
                    <a:pt x="132" y="548"/>
                    <a:pt x="154" y="566"/>
                    <a:pt x="172" y="584"/>
                  </a:cubicBezTo>
                  <a:cubicBezTo>
                    <a:pt x="208" y="602"/>
                    <a:pt x="267" y="625"/>
                    <a:pt x="322" y="625"/>
                  </a:cubicBezTo>
                  <a:cubicBezTo>
                    <a:pt x="358" y="625"/>
                    <a:pt x="398" y="602"/>
                    <a:pt x="435" y="584"/>
                  </a:cubicBezTo>
                  <a:cubicBezTo>
                    <a:pt x="471" y="584"/>
                    <a:pt x="512" y="566"/>
                    <a:pt x="548" y="530"/>
                  </a:cubicBezTo>
                  <a:cubicBezTo>
                    <a:pt x="566" y="489"/>
                    <a:pt x="607" y="471"/>
                    <a:pt x="607" y="435"/>
                  </a:cubicBezTo>
                  <a:cubicBezTo>
                    <a:pt x="625" y="399"/>
                    <a:pt x="643" y="358"/>
                    <a:pt x="643" y="304"/>
                  </a:cubicBezTo>
                  <a:cubicBezTo>
                    <a:pt x="625" y="286"/>
                    <a:pt x="625" y="245"/>
                    <a:pt x="625" y="227"/>
                  </a:cubicBezTo>
                  <a:cubicBezTo>
                    <a:pt x="607" y="173"/>
                    <a:pt x="584" y="132"/>
                    <a:pt x="548" y="96"/>
                  </a:cubicBezTo>
                  <a:cubicBezTo>
                    <a:pt x="530" y="78"/>
                    <a:pt x="512" y="60"/>
                    <a:pt x="471" y="37"/>
                  </a:cubicBezTo>
                  <a:cubicBezTo>
                    <a:pt x="435" y="19"/>
                    <a:pt x="380" y="1"/>
                    <a:pt x="32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90" name="Google Shape;3424;p33"/>
            <p:cNvSpPr/>
            <p:nvPr/>
          </p:nvSpPr>
          <p:spPr>
            <a:xfrm rot="5400000">
              <a:off x="8811412" y="2923049"/>
              <a:ext cx="54759" cy="53622"/>
            </a:xfrm>
            <a:custGeom>
              <a:avLst/>
              <a:gdLst/>
              <a:ahLst/>
              <a:cxnLst/>
              <a:rect l="l" t="t" r="r" b="b"/>
              <a:pathLst>
                <a:path w="549" h="548" extrusionOk="0">
                  <a:moveTo>
                    <a:pt x="286" y="0"/>
                  </a:moveTo>
                  <a:cubicBezTo>
                    <a:pt x="209" y="0"/>
                    <a:pt x="132" y="37"/>
                    <a:pt x="78" y="95"/>
                  </a:cubicBezTo>
                  <a:cubicBezTo>
                    <a:pt x="60" y="114"/>
                    <a:pt x="37" y="150"/>
                    <a:pt x="19" y="168"/>
                  </a:cubicBezTo>
                  <a:cubicBezTo>
                    <a:pt x="19" y="209"/>
                    <a:pt x="1" y="245"/>
                    <a:pt x="1" y="281"/>
                  </a:cubicBezTo>
                  <a:cubicBezTo>
                    <a:pt x="1" y="358"/>
                    <a:pt x="37" y="412"/>
                    <a:pt x="78" y="471"/>
                  </a:cubicBezTo>
                  <a:cubicBezTo>
                    <a:pt x="132" y="525"/>
                    <a:pt x="209" y="548"/>
                    <a:pt x="286" y="548"/>
                  </a:cubicBezTo>
                  <a:cubicBezTo>
                    <a:pt x="340" y="548"/>
                    <a:pt x="417" y="525"/>
                    <a:pt x="471" y="471"/>
                  </a:cubicBezTo>
                  <a:cubicBezTo>
                    <a:pt x="490" y="453"/>
                    <a:pt x="512" y="412"/>
                    <a:pt x="530" y="376"/>
                  </a:cubicBezTo>
                  <a:cubicBezTo>
                    <a:pt x="548" y="358"/>
                    <a:pt x="548" y="322"/>
                    <a:pt x="548" y="281"/>
                  </a:cubicBezTo>
                  <a:cubicBezTo>
                    <a:pt x="548" y="209"/>
                    <a:pt x="530" y="132"/>
                    <a:pt x="471" y="95"/>
                  </a:cubicBezTo>
                  <a:cubicBezTo>
                    <a:pt x="417" y="37"/>
                    <a:pt x="358" y="0"/>
                    <a:pt x="28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91" name="Google Shape;3425;p33"/>
            <p:cNvSpPr/>
            <p:nvPr/>
          </p:nvSpPr>
          <p:spPr>
            <a:xfrm rot="5400000">
              <a:off x="8754211" y="3128992"/>
              <a:ext cx="47617" cy="48856"/>
            </a:xfrm>
            <a:custGeom>
              <a:avLst/>
              <a:gdLst/>
              <a:ahLst/>
              <a:cxnLst/>
              <a:rect l="l" t="t" r="r" b="b"/>
              <a:pathLst>
                <a:path w="490" h="494" extrusionOk="0">
                  <a:moveTo>
                    <a:pt x="245" y="0"/>
                  </a:moveTo>
                  <a:cubicBezTo>
                    <a:pt x="204" y="0"/>
                    <a:pt x="186" y="23"/>
                    <a:pt x="150" y="23"/>
                  </a:cubicBezTo>
                  <a:cubicBezTo>
                    <a:pt x="114" y="41"/>
                    <a:pt x="91" y="59"/>
                    <a:pt x="73" y="77"/>
                  </a:cubicBezTo>
                  <a:cubicBezTo>
                    <a:pt x="55" y="95"/>
                    <a:pt x="37" y="136"/>
                    <a:pt x="19" y="154"/>
                  </a:cubicBezTo>
                  <a:cubicBezTo>
                    <a:pt x="0" y="190"/>
                    <a:pt x="0" y="208"/>
                    <a:pt x="0" y="249"/>
                  </a:cubicBezTo>
                  <a:cubicBezTo>
                    <a:pt x="0" y="267"/>
                    <a:pt x="0" y="285"/>
                    <a:pt x="19" y="321"/>
                  </a:cubicBezTo>
                  <a:cubicBezTo>
                    <a:pt x="19" y="362"/>
                    <a:pt x="37" y="398"/>
                    <a:pt x="73" y="416"/>
                  </a:cubicBezTo>
                  <a:cubicBezTo>
                    <a:pt x="91" y="435"/>
                    <a:pt x="114" y="453"/>
                    <a:pt x="132" y="453"/>
                  </a:cubicBezTo>
                  <a:cubicBezTo>
                    <a:pt x="168" y="475"/>
                    <a:pt x="204" y="493"/>
                    <a:pt x="245" y="493"/>
                  </a:cubicBezTo>
                  <a:cubicBezTo>
                    <a:pt x="281" y="493"/>
                    <a:pt x="299" y="493"/>
                    <a:pt x="340" y="475"/>
                  </a:cubicBezTo>
                  <a:cubicBezTo>
                    <a:pt x="376" y="453"/>
                    <a:pt x="394" y="453"/>
                    <a:pt x="412" y="416"/>
                  </a:cubicBezTo>
                  <a:cubicBezTo>
                    <a:pt x="430" y="398"/>
                    <a:pt x="453" y="380"/>
                    <a:pt x="471" y="340"/>
                  </a:cubicBezTo>
                  <a:cubicBezTo>
                    <a:pt x="489" y="321"/>
                    <a:pt x="489" y="285"/>
                    <a:pt x="489" y="249"/>
                  </a:cubicBezTo>
                  <a:cubicBezTo>
                    <a:pt x="489" y="226"/>
                    <a:pt x="489" y="208"/>
                    <a:pt x="471" y="190"/>
                  </a:cubicBezTo>
                  <a:cubicBezTo>
                    <a:pt x="471" y="154"/>
                    <a:pt x="453" y="113"/>
                    <a:pt x="412" y="77"/>
                  </a:cubicBezTo>
                  <a:cubicBezTo>
                    <a:pt x="394" y="59"/>
                    <a:pt x="376" y="59"/>
                    <a:pt x="376" y="41"/>
                  </a:cubicBezTo>
                  <a:cubicBezTo>
                    <a:pt x="340" y="23"/>
                    <a:pt x="281" y="0"/>
                    <a:pt x="2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92" name="Google Shape;3426;p33"/>
            <p:cNvSpPr/>
            <p:nvPr/>
          </p:nvSpPr>
          <p:spPr>
            <a:xfrm rot="5400000">
              <a:off x="8939501" y="3171257"/>
              <a:ext cx="36902" cy="39323"/>
            </a:xfrm>
            <a:custGeom>
              <a:avLst/>
              <a:gdLst/>
              <a:ahLst/>
              <a:cxnLst/>
              <a:rect l="l" t="t" r="r" b="b"/>
              <a:pathLst>
                <a:path w="377" h="395" extrusionOk="0">
                  <a:moveTo>
                    <a:pt x="191" y="0"/>
                  </a:moveTo>
                  <a:cubicBezTo>
                    <a:pt x="168" y="0"/>
                    <a:pt x="132" y="19"/>
                    <a:pt x="114" y="19"/>
                  </a:cubicBezTo>
                  <a:cubicBezTo>
                    <a:pt x="96" y="37"/>
                    <a:pt x="78" y="37"/>
                    <a:pt x="55" y="55"/>
                  </a:cubicBezTo>
                  <a:cubicBezTo>
                    <a:pt x="37" y="73"/>
                    <a:pt x="19" y="95"/>
                    <a:pt x="19" y="132"/>
                  </a:cubicBezTo>
                  <a:cubicBezTo>
                    <a:pt x="1" y="150"/>
                    <a:pt x="1" y="168"/>
                    <a:pt x="1" y="209"/>
                  </a:cubicBezTo>
                  <a:lnTo>
                    <a:pt x="1" y="245"/>
                  </a:lnTo>
                  <a:cubicBezTo>
                    <a:pt x="19" y="281"/>
                    <a:pt x="19" y="322"/>
                    <a:pt x="55" y="340"/>
                  </a:cubicBezTo>
                  <a:cubicBezTo>
                    <a:pt x="55" y="340"/>
                    <a:pt x="78" y="358"/>
                    <a:pt x="96" y="376"/>
                  </a:cubicBezTo>
                  <a:cubicBezTo>
                    <a:pt x="114" y="376"/>
                    <a:pt x="150" y="394"/>
                    <a:pt x="191" y="394"/>
                  </a:cubicBezTo>
                  <a:cubicBezTo>
                    <a:pt x="209" y="394"/>
                    <a:pt x="245" y="394"/>
                    <a:pt x="263" y="376"/>
                  </a:cubicBezTo>
                  <a:cubicBezTo>
                    <a:pt x="281" y="376"/>
                    <a:pt x="304" y="358"/>
                    <a:pt x="322" y="340"/>
                  </a:cubicBezTo>
                  <a:cubicBezTo>
                    <a:pt x="340" y="322"/>
                    <a:pt x="358" y="299"/>
                    <a:pt x="358" y="281"/>
                  </a:cubicBezTo>
                  <a:cubicBezTo>
                    <a:pt x="376" y="245"/>
                    <a:pt x="376" y="227"/>
                    <a:pt x="376" y="209"/>
                  </a:cubicBezTo>
                  <a:lnTo>
                    <a:pt x="376" y="150"/>
                  </a:lnTo>
                  <a:cubicBezTo>
                    <a:pt x="376" y="114"/>
                    <a:pt x="358" y="95"/>
                    <a:pt x="322" y="55"/>
                  </a:cubicBezTo>
                  <a:cubicBezTo>
                    <a:pt x="322" y="55"/>
                    <a:pt x="304" y="37"/>
                    <a:pt x="281" y="37"/>
                  </a:cubicBezTo>
                  <a:cubicBezTo>
                    <a:pt x="263" y="19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93" name="Google Shape;3427;p33"/>
            <p:cNvSpPr/>
            <p:nvPr/>
          </p:nvSpPr>
          <p:spPr>
            <a:xfrm rot="5400000">
              <a:off x="8597505" y="3026032"/>
              <a:ext cx="27380" cy="27406"/>
            </a:xfrm>
            <a:custGeom>
              <a:avLst/>
              <a:gdLst/>
              <a:ahLst/>
              <a:cxnLst/>
              <a:rect l="l" t="t" r="r" b="b"/>
              <a:pathLst>
                <a:path w="282" h="284" extrusionOk="0">
                  <a:moveTo>
                    <a:pt x="150" y="1"/>
                  </a:moveTo>
                  <a:cubicBezTo>
                    <a:pt x="138" y="1"/>
                    <a:pt x="126" y="9"/>
                    <a:pt x="114" y="9"/>
                  </a:cubicBezTo>
                  <a:cubicBezTo>
                    <a:pt x="73" y="9"/>
                    <a:pt x="37" y="49"/>
                    <a:pt x="19" y="68"/>
                  </a:cubicBezTo>
                  <a:cubicBezTo>
                    <a:pt x="19" y="86"/>
                    <a:pt x="1" y="104"/>
                    <a:pt x="1" y="122"/>
                  </a:cubicBezTo>
                  <a:cubicBezTo>
                    <a:pt x="1" y="144"/>
                    <a:pt x="1" y="163"/>
                    <a:pt x="19" y="181"/>
                  </a:cubicBezTo>
                  <a:cubicBezTo>
                    <a:pt x="19" y="217"/>
                    <a:pt x="37" y="235"/>
                    <a:pt x="73" y="258"/>
                  </a:cubicBezTo>
                  <a:cubicBezTo>
                    <a:pt x="102" y="270"/>
                    <a:pt x="128" y="283"/>
                    <a:pt x="154" y="283"/>
                  </a:cubicBezTo>
                  <a:cubicBezTo>
                    <a:pt x="165" y="283"/>
                    <a:pt x="175" y="281"/>
                    <a:pt x="186" y="276"/>
                  </a:cubicBezTo>
                  <a:cubicBezTo>
                    <a:pt x="209" y="276"/>
                    <a:pt x="245" y="235"/>
                    <a:pt x="263" y="217"/>
                  </a:cubicBezTo>
                  <a:cubicBezTo>
                    <a:pt x="281" y="199"/>
                    <a:pt x="281" y="163"/>
                    <a:pt x="281" y="144"/>
                  </a:cubicBezTo>
                  <a:cubicBezTo>
                    <a:pt x="281" y="122"/>
                    <a:pt x="281" y="104"/>
                    <a:pt x="263" y="86"/>
                  </a:cubicBezTo>
                  <a:cubicBezTo>
                    <a:pt x="263" y="68"/>
                    <a:pt x="263" y="49"/>
                    <a:pt x="245" y="49"/>
                  </a:cubicBezTo>
                  <a:cubicBezTo>
                    <a:pt x="227" y="31"/>
                    <a:pt x="209" y="9"/>
                    <a:pt x="186" y="9"/>
                  </a:cubicBezTo>
                  <a:lnTo>
                    <a:pt x="168" y="9"/>
                  </a:lnTo>
                  <a:cubicBezTo>
                    <a:pt x="162" y="3"/>
                    <a:pt x="156" y="1"/>
                    <a:pt x="15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94" name="Google Shape;3428;p33"/>
            <p:cNvSpPr/>
            <p:nvPr/>
          </p:nvSpPr>
          <p:spPr>
            <a:xfrm rot="5400000">
              <a:off x="8810211" y="3059954"/>
              <a:ext cx="36902" cy="38131"/>
            </a:xfrm>
            <a:custGeom>
              <a:avLst/>
              <a:gdLst/>
              <a:ahLst/>
              <a:cxnLst/>
              <a:rect l="l" t="t" r="r" b="b"/>
              <a:pathLst>
                <a:path w="377" h="385" extrusionOk="0">
                  <a:moveTo>
                    <a:pt x="191" y="1"/>
                  </a:moveTo>
                  <a:cubicBezTo>
                    <a:pt x="168" y="1"/>
                    <a:pt x="132" y="19"/>
                    <a:pt x="114" y="19"/>
                  </a:cubicBezTo>
                  <a:cubicBezTo>
                    <a:pt x="96" y="37"/>
                    <a:pt x="78" y="37"/>
                    <a:pt x="55" y="55"/>
                  </a:cubicBezTo>
                  <a:cubicBezTo>
                    <a:pt x="37" y="78"/>
                    <a:pt x="19" y="96"/>
                    <a:pt x="19" y="132"/>
                  </a:cubicBezTo>
                  <a:cubicBezTo>
                    <a:pt x="1" y="150"/>
                    <a:pt x="1" y="168"/>
                    <a:pt x="1" y="191"/>
                  </a:cubicBezTo>
                  <a:lnTo>
                    <a:pt x="1" y="245"/>
                  </a:lnTo>
                  <a:cubicBezTo>
                    <a:pt x="19" y="281"/>
                    <a:pt x="37" y="304"/>
                    <a:pt x="55" y="340"/>
                  </a:cubicBezTo>
                  <a:cubicBezTo>
                    <a:pt x="78" y="340"/>
                    <a:pt x="78" y="358"/>
                    <a:pt x="96" y="358"/>
                  </a:cubicBezTo>
                  <a:cubicBezTo>
                    <a:pt x="132" y="376"/>
                    <a:pt x="150" y="376"/>
                    <a:pt x="191" y="376"/>
                  </a:cubicBezTo>
                  <a:cubicBezTo>
                    <a:pt x="197" y="382"/>
                    <a:pt x="205" y="384"/>
                    <a:pt x="214" y="384"/>
                  </a:cubicBezTo>
                  <a:cubicBezTo>
                    <a:pt x="231" y="384"/>
                    <a:pt x="251" y="376"/>
                    <a:pt x="263" y="376"/>
                  </a:cubicBezTo>
                  <a:cubicBezTo>
                    <a:pt x="281" y="358"/>
                    <a:pt x="304" y="358"/>
                    <a:pt x="322" y="340"/>
                  </a:cubicBezTo>
                  <a:cubicBezTo>
                    <a:pt x="340" y="322"/>
                    <a:pt x="358" y="304"/>
                    <a:pt x="358" y="263"/>
                  </a:cubicBezTo>
                  <a:cubicBezTo>
                    <a:pt x="376" y="245"/>
                    <a:pt x="376" y="227"/>
                    <a:pt x="376" y="191"/>
                  </a:cubicBezTo>
                  <a:lnTo>
                    <a:pt x="376" y="150"/>
                  </a:lnTo>
                  <a:cubicBezTo>
                    <a:pt x="358" y="114"/>
                    <a:pt x="340" y="96"/>
                    <a:pt x="322" y="55"/>
                  </a:cubicBezTo>
                  <a:cubicBezTo>
                    <a:pt x="304" y="55"/>
                    <a:pt x="304" y="37"/>
                    <a:pt x="281" y="37"/>
                  </a:cubicBezTo>
                  <a:cubicBezTo>
                    <a:pt x="263" y="19"/>
                    <a:pt x="227" y="1"/>
                    <a:pt x="1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95" name="Google Shape;3429;p33"/>
            <p:cNvSpPr/>
            <p:nvPr/>
          </p:nvSpPr>
          <p:spPr>
            <a:xfrm rot="5400000">
              <a:off x="8869793" y="2806395"/>
              <a:ext cx="40474" cy="39323"/>
            </a:xfrm>
            <a:custGeom>
              <a:avLst/>
              <a:gdLst/>
              <a:ahLst/>
              <a:cxnLst/>
              <a:rect l="l" t="t" r="r" b="b"/>
              <a:pathLst>
                <a:path w="413" h="408" extrusionOk="0">
                  <a:moveTo>
                    <a:pt x="245" y="0"/>
                  </a:moveTo>
                  <a:cubicBezTo>
                    <a:pt x="204" y="0"/>
                    <a:pt x="186" y="0"/>
                    <a:pt x="168" y="18"/>
                  </a:cubicBezTo>
                  <a:cubicBezTo>
                    <a:pt x="132" y="18"/>
                    <a:pt x="114" y="36"/>
                    <a:pt x="91" y="54"/>
                  </a:cubicBezTo>
                  <a:cubicBezTo>
                    <a:pt x="73" y="54"/>
                    <a:pt x="55" y="72"/>
                    <a:pt x="37" y="113"/>
                  </a:cubicBezTo>
                  <a:cubicBezTo>
                    <a:pt x="19" y="131"/>
                    <a:pt x="19" y="149"/>
                    <a:pt x="19" y="186"/>
                  </a:cubicBezTo>
                  <a:cubicBezTo>
                    <a:pt x="1" y="208"/>
                    <a:pt x="19" y="226"/>
                    <a:pt x="19" y="262"/>
                  </a:cubicBezTo>
                  <a:cubicBezTo>
                    <a:pt x="19" y="281"/>
                    <a:pt x="37" y="299"/>
                    <a:pt x="37" y="299"/>
                  </a:cubicBezTo>
                  <a:cubicBezTo>
                    <a:pt x="55" y="339"/>
                    <a:pt x="73" y="357"/>
                    <a:pt x="114" y="376"/>
                  </a:cubicBezTo>
                  <a:cubicBezTo>
                    <a:pt x="132" y="394"/>
                    <a:pt x="150" y="394"/>
                    <a:pt x="168" y="394"/>
                  </a:cubicBezTo>
                  <a:cubicBezTo>
                    <a:pt x="177" y="403"/>
                    <a:pt x="192" y="407"/>
                    <a:pt x="209" y="407"/>
                  </a:cubicBezTo>
                  <a:cubicBezTo>
                    <a:pt x="226" y="407"/>
                    <a:pt x="245" y="403"/>
                    <a:pt x="263" y="394"/>
                  </a:cubicBezTo>
                  <a:cubicBezTo>
                    <a:pt x="281" y="394"/>
                    <a:pt x="299" y="394"/>
                    <a:pt x="317" y="376"/>
                  </a:cubicBezTo>
                  <a:cubicBezTo>
                    <a:pt x="340" y="357"/>
                    <a:pt x="376" y="339"/>
                    <a:pt x="394" y="299"/>
                  </a:cubicBezTo>
                  <a:cubicBezTo>
                    <a:pt x="394" y="299"/>
                    <a:pt x="394" y="281"/>
                    <a:pt x="412" y="262"/>
                  </a:cubicBezTo>
                  <a:lnTo>
                    <a:pt x="412" y="167"/>
                  </a:lnTo>
                  <a:lnTo>
                    <a:pt x="412" y="149"/>
                  </a:lnTo>
                  <a:cubicBezTo>
                    <a:pt x="394" y="131"/>
                    <a:pt x="394" y="113"/>
                    <a:pt x="376" y="72"/>
                  </a:cubicBezTo>
                  <a:cubicBezTo>
                    <a:pt x="358" y="54"/>
                    <a:pt x="340" y="36"/>
                    <a:pt x="317" y="36"/>
                  </a:cubicBezTo>
                  <a:cubicBezTo>
                    <a:pt x="299" y="18"/>
                    <a:pt x="263" y="18"/>
                    <a:pt x="2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96" name="Google Shape;3430;p33"/>
            <p:cNvSpPr/>
            <p:nvPr/>
          </p:nvSpPr>
          <p:spPr>
            <a:xfrm rot="5400000">
              <a:off x="8725604" y="2656408"/>
              <a:ext cx="29760" cy="28598"/>
            </a:xfrm>
            <a:custGeom>
              <a:avLst/>
              <a:gdLst/>
              <a:ahLst/>
              <a:cxnLst/>
              <a:rect l="l" t="t" r="r" b="b"/>
              <a:pathLst>
                <a:path w="299" h="286" extrusionOk="0">
                  <a:moveTo>
                    <a:pt x="132" y="1"/>
                  </a:moveTo>
                  <a:cubicBezTo>
                    <a:pt x="113" y="1"/>
                    <a:pt x="91" y="1"/>
                    <a:pt x="91" y="19"/>
                  </a:cubicBezTo>
                  <a:cubicBezTo>
                    <a:pt x="73" y="19"/>
                    <a:pt x="73" y="19"/>
                    <a:pt x="55" y="41"/>
                  </a:cubicBezTo>
                  <a:cubicBezTo>
                    <a:pt x="55" y="41"/>
                    <a:pt x="37" y="41"/>
                    <a:pt x="37" y="59"/>
                  </a:cubicBezTo>
                  <a:cubicBezTo>
                    <a:pt x="18" y="59"/>
                    <a:pt x="18" y="78"/>
                    <a:pt x="18" y="96"/>
                  </a:cubicBezTo>
                  <a:cubicBezTo>
                    <a:pt x="0" y="114"/>
                    <a:pt x="0" y="132"/>
                    <a:pt x="0" y="154"/>
                  </a:cubicBezTo>
                  <a:lnTo>
                    <a:pt x="0" y="191"/>
                  </a:lnTo>
                  <a:cubicBezTo>
                    <a:pt x="18" y="191"/>
                    <a:pt x="18" y="209"/>
                    <a:pt x="18" y="209"/>
                  </a:cubicBezTo>
                  <a:cubicBezTo>
                    <a:pt x="37" y="227"/>
                    <a:pt x="37" y="227"/>
                    <a:pt x="37" y="245"/>
                  </a:cubicBezTo>
                  <a:cubicBezTo>
                    <a:pt x="55" y="245"/>
                    <a:pt x="55" y="268"/>
                    <a:pt x="73" y="268"/>
                  </a:cubicBezTo>
                  <a:cubicBezTo>
                    <a:pt x="73" y="268"/>
                    <a:pt x="91" y="286"/>
                    <a:pt x="113" y="286"/>
                  </a:cubicBezTo>
                  <a:lnTo>
                    <a:pt x="204" y="286"/>
                  </a:lnTo>
                  <a:lnTo>
                    <a:pt x="245" y="245"/>
                  </a:lnTo>
                  <a:lnTo>
                    <a:pt x="263" y="227"/>
                  </a:lnTo>
                  <a:cubicBezTo>
                    <a:pt x="281" y="209"/>
                    <a:pt x="281" y="209"/>
                    <a:pt x="281" y="191"/>
                  </a:cubicBezTo>
                  <a:cubicBezTo>
                    <a:pt x="299" y="173"/>
                    <a:pt x="299" y="154"/>
                    <a:pt x="299" y="154"/>
                  </a:cubicBezTo>
                  <a:lnTo>
                    <a:pt x="299" y="114"/>
                  </a:lnTo>
                  <a:cubicBezTo>
                    <a:pt x="281" y="96"/>
                    <a:pt x="281" y="78"/>
                    <a:pt x="263" y="59"/>
                  </a:cubicBezTo>
                  <a:lnTo>
                    <a:pt x="245" y="41"/>
                  </a:lnTo>
                  <a:lnTo>
                    <a:pt x="227" y="19"/>
                  </a:lnTo>
                  <a:cubicBezTo>
                    <a:pt x="204" y="19"/>
                    <a:pt x="186" y="1"/>
                    <a:pt x="1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97" name="Google Shape;3431;p33"/>
            <p:cNvSpPr/>
            <p:nvPr/>
          </p:nvSpPr>
          <p:spPr>
            <a:xfrm rot="5400000">
              <a:off x="8945471" y="2880784"/>
              <a:ext cx="63092" cy="63155"/>
            </a:xfrm>
            <a:custGeom>
              <a:avLst/>
              <a:gdLst/>
              <a:ahLst/>
              <a:cxnLst/>
              <a:rect l="l" t="t" r="r" b="b"/>
              <a:pathLst>
                <a:path w="639" h="643" extrusionOk="0">
                  <a:moveTo>
                    <a:pt x="322" y="0"/>
                  </a:moveTo>
                  <a:cubicBezTo>
                    <a:pt x="281" y="0"/>
                    <a:pt x="245" y="0"/>
                    <a:pt x="186" y="18"/>
                  </a:cubicBezTo>
                  <a:cubicBezTo>
                    <a:pt x="150" y="36"/>
                    <a:pt x="132" y="55"/>
                    <a:pt x="95" y="95"/>
                  </a:cubicBezTo>
                  <a:cubicBezTo>
                    <a:pt x="55" y="113"/>
                    <a:pt x="37" y="150"/>
                    <a:pt x="18" y="190"/>
                  </a:cubicBezTo>
                  <a:cubicBezTo>
                    <a:pt x="0" y="226"/>
                    <a:pt x="0" y="281"/>
                    <a:pt x="0" y="321"/>
                  </a:cubicBezTo>
                  <a:cubicBezTo>
                    <a:pt x="0" y="340"/>
                    <a:pt x="0" y="376"/>
                    <a:pt x="18" y="394"/>
                  </a:cubicBezTo>
                  <a:cubicBezTo>
                    <a:pt x="18" y="453"/>
                    <a:pt x="55" y="507"/>
                    <a:pt x="95" y="548"/>
                  </a:cubicBezTo>
                  <a:cubicBezTo>
                    <a:pt x="150" y="602"/>
                    <a:pt x="227" y="643"/>
                    <a:pt x="322" y="643"/>
                  </a:cubicBezTo>
                  <a:cubicBezTo>
                    <a:pt x="358" y="643"/>
                    <a:pt x="412" y="643"/>
                    <a:pt x="453" y="620"/>
                  </a:cubicBezTo>
                  <a:cubicBezTo>
                    <a:pt x="489" y="602"/>
                    <a:pt x="525" y="584"/>
                    <a:pt x="548" y="548"/>
                  </a:cubicBezTo>
                  <a:cubicBezTo>
                    <a:pt x="584" y="507"/>
                    <a:pt x="602" y="489"/>
                    <a:pt x="620" y="435"/>
                  </a:cubicBezTo>
                  <a:cubicBezTo>
                    <a:pt x="638" y="394"/>
                    <a:pt x="638" y="358"/>
                    <a:pt x="638" y="321"/>
                  </a:cubicBezTo>
                  <a:lnTo>
                    <a:pt x="638" y="226"/>
                  </a:lnTo>
                  <a:cubicBezTo>
                    <a:pt x="620" y="168"/>
                    <a:pt x="584" y="131"/>
                    <a:pt x="548" y="95"/>
                  </a:cubicBezTo>
                  <a:cubicBezTo>
                    <a:pt x="489" y="36"/>
                    <a:pt x="412" y="0"/>
                    <a:pt x="32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98" name="Google Shape;3432;p33"/>
            <p:cNvSpPr/>
            <p:nvPr/>
          </p:nvSpPr>
          <p:spPr>
            <a:xfrm rot="5400000">
              <a:off x="8753611" y="3266492"/>
              <a:ext cx="38093" cy="35748"/>
            </a:xfrm>
            <a:custGeom>
              <a:avLst/>
              <a:gdLst/>
              <a:ahLst/>
              <a:cxnLst/>
              <a:rect l="l" t="t" r="r" b="b"/>
              <a:pathLst>
                <a:path w="395" h="354" extrusionOk="0">
                  <a:moveTo>
                    <a:pt x="205" y="1"/>
                  </a:moveTo>
                  <a:cubicBezTo>
                    <a:pt x="160" y="1"/>
                    <a:pt x="109" y="16"/>
                    <a:pt x="73" y="38"/>
                  </a:cubicBezTo>
                  <a:cubicBezTo>
                    <a:pt x="55" y="61"/>
                    <a:pt x="37" y="79"/>
                    <a:pt x="19" y="97"/>
                  </a:cubicBezTo>
                  <a:cubicBezTo>
                    <a:pt x="1" y="115"/>
                    <a:pt x="1" y="152"/>
                    <a:pt x="1" y="174"/>
                  </a:cubicBezTo>
                  <a:cubicBezTo>
                    <a:pt x="1" y="210"/>
                    <a:pt x="1" y="228"/>
                    <a:pt x="19" y="265"/>
                  </a:cubicBezTo>
                  <a:cubicBezTo>
                    <a:pt x="37" y="287"/>
                    <a:pt x="55" y="305"/>
                    <a:pt x="73" y="323"/>
                  </a:cubicBezTo>
                  <a:cubicBezTo>
                    <a:pt x="108" y="345"/>
                    <a:pt x="154" y="353"/>
                    <a:pt x="198" y="353"/>
                  </a:cubicBezTo>
                  <a:cubicBezTo>
                    <a:pt x="229" y="353"/>
                    <a:pt x="259" y="349"/>
                    <a:pt x="281" y="342"/>
                  </a:cubicBezTo>
                  <a:cubicBezTo>
                    <a:pt x="281" y="323"/>
                    <a:pt x="299" y="323"/>
                    <a:pt x="322" y="305"/>
                  </a:cubicBezTo>
                  <a:cubicBezTo>
                    <a:pt x="358" y="287"/>
                    <a:pt x="394" y="228"/>
                    <a:pt x="394" y="174"/>
                  </a:cubicBezTo>
                  <a:cubicBezTo>
                    <a:pt x="394" y="133"/>
                    <a:pt x="358" y="79"/>
                    <a:pt x="322" y="61"/>
                  </a:cubicBezTo>
                  <a:cubicBezTo>
                    <a:pt x="299" y="38"/>
                    <a:pt x="281" y="38"/>
                    <a:pt x="281" y="20"/>
                  </a:cubicBezTo>
                  <a:cubicBezTo>
                    <a:pt x="260" y="7"/>
                    <a:pt x="234" y="1"/>
                    <a:pt x="2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99" name="Google Shape;3433;p33"/>
            <p:cNvSpPr/>
            <p:nvPr/>
          </p:nvSpPr>
          <p:spPr>
            <a:xfrm rot="5400000">
              <a:off x="8536758" y="3215285"/>
              <a:ext cx="76186" cy="73879"/>
            </a:xfrm>
            <a:custGeom>
              <a:avLst/>
              <a:gdLst/>
              <a:ahLst/>
              <a:cxnLst/>
              <a:rect l="l" t="t" r="r" b="b"/>
              <a:pathLst>
                <a:path w="775" h="745" extrusionOk="0">
                  <a:moveTo>
                    <a:pt x="358" y="1"/>
                  </a:moveTo>
                  <a:cubicBezTo>
                    <a:pt x="304" y="1"/>
                    <a:pt x="245" y="19"/>
                    <a:pt x="191" y="60"/>
                  </a:cubicBezTo>
                  <a:cubicBezTo>
                    <a:pt x="114" y="96"/>
                    <a:pt x="59" y="150"/>
                    <a:pt x="41" y="227"/>
                  </a:cubicBezTo>
                  <a:cubicBezTo>
                    <a:pt x="1" y="286"/>
                    <a:pt x="1" y="340"/>
                    <a:pt x="1" y="417"/>
                  </a:cubicBezTo>
                  <a:cubicBezTo>
                    <a:pt x="19" y="489"/>
                    <a:pt x="59" y="566"/>
                    <a:pt x="114" y="625"/>
                  </a:cubicBezTo>
                  <a:lnTo>
                    <a:pt x="114" y="643"/>
                  </a:lnTo>
                  <a:cubicBezTo>
                    <a:pt x="188" y="717"/>
                    <a:pt x="294" y="744"/>
                    <a:pt x="391" y="744"/>
                  </a:cubicBezTo>
                  <a:cubicBezTo>
                    <a:pt x="419" y="744"/>
                    <a:pt x="446" y="742"/>
                    <a:pt x="471" y="738"/>
                  </a:cubicBezTo>
                  <a:cubicBezTo>
                    <a:pt x="607" y="697"/>
                    <a:pt x="697" y="602"/>
                    <a:pt x="738" y="471"/>
                  </a:cubicBezTo>
                  <a:cubicBezTo>
                    <a:pt x="774" y="340"/>
                    <a:pt x="738" y="209"/>
                    <a:pt x="643" y="114"/>
                  </a:cubicBezTo>
                  <a:cubicBezTo>
                    <a:pt x="607" y="60"/>
                    <a:pt x="548" y="37"/>
                    <a:pt x="471" y="19"/>
                  </a:cubicBezTo>
                  <a:cubicBezTo>
                    <a:pt x="444" y="10"/>
                    <a:pt x="411" y="5"/>
                    <a:pt x="378" y="5"/>
                  </a:cubicBezTo>
                  <a:cubicBezTo>
                    <a:pt x="345" y="5"/>
                    <a:pt x="313" y="10"/>
                    <a:pt x="286" y="19"/>
                  </a:cubicBezTo>
                  <a:cubicBezTo>
                    <a:pt x="304" y="1"/>
                    <a:pt x="340" y="1"/>
                    <a:pt x="38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100" name="Google Shape;3434;p33"/>
            <p:cNvSpPr/>
            <p:nvPr/>
          </p:nvSpPr>
          <p:spPr>
            <a:xfrm rot="5400000">
              <a:off x="8797698" y="3380770"/>
              <a:ext cx="33332" cy="38131"/>
            </a:xfrm>
            <a:custGeom>
              <a:avLst/>
              <a:gdLst/>
              <a:ahLst/>
              <a:cxnLst/>
              <a:rect l="l" t="t" r="r" b="b"/>
              <a:pathLst>
                <a:path w="340" h="381" extrusionOk="0">
                  <a:moveTo>
                    <a:pt x="172" y="1"/>
                  </a:moveTo>
                  <a:cubicBezTo>
                    <a:pt x="154" y="19"/>
                    <a:pt x="136" y="19"/>
                    <a:pt x="113" y="19"/>
                  </a:cubicBezTo>
                  <a:cubicBezTo>
                    <a:pt x="113" y="19"/>
                    <a:pt x="95" y="19"/>
                    <a:pt x="77" y="42"/>
                  </a:cubicBezTo>
                  <a:cubicBezTo>
                    <a:pt x="59" y="42"/>
                    <a:pt x="59" y="60"/>
                    <a:pt x="41" y="78"/>
                  </a:cubicBezTo>
                  <a:cubicBezTo>
                    <a:pt x="23" y="96"/>
                    <a:pt x="23" y="114"/>
                    <a:pt x="0" y="132"/>
                  </a:cubicBezTo>
                  <a:lnTo>
                    <a:pt x="0" y="173"/>
                  </a:lnTo>
                  <a:lnTo>
                    <a:pt x="0" y="245"/>
                  </a:lnTo>
                  <a:cubicBezTo>
                    <a:pt x="23" y="286"/>
                    <a:pt x="23" y="304"/>
                    <a:pt x="41" y="322"/>
                  </a:cubicBezTo>
                  <a:cubicBezTo>
                    <a:pt x="77" y="358"/>
                    <a:pt x="113" y="381"/>
                    <a:pt x="172" y="381"/>
                  </a:cubicBezTo>
                  <a:cubicBezTo>
                    <a:pt x="190" y="381"/>
                    <a:pt x="208" y="381"/>
                    <a:pt x="226" y="358"/>
                  </a:cubicBezTo>
                  <a:cubicBezTo>
                    <a:pt x="249" y="358"/>
                    <a:pt x="267" y="340"/>
                    <a:pt x="285" y="322"/>
                  </a:cubicBezTo>
                  <a:cubicBezTo>
                    <a:pt x="303" y="304"/>
                    <a:pt x="321" y="286"/>
                    <a:pt x="321" y="245"/>
                  </a:cubicBezTo>
                  <a:cubicBezTo>
                    <a:pt x="339" y="227"/>
                    <a:pt x="339" y="191"/>
                    <a:pt x="321" y="173"/>
                  </a:cubicBezTo>
                  <a:lnTo>
                    <a:pt x="321" y="132"/>
                  </a:lnTo>
                  <a:cubicBezTo>
                    <a:pt x="321" y="114"/>
                    <a:pt x="303" y="96"/>
                    <a:pt x="303" y="96"/>
                  </a:cubicBezTo>
                  <a:cubicBezTo>
                    <a:pt x="303" y="78"/>
                    <a:pt x="285" y="60"/>
                    <a:pt x="267" y="42"/>
                  </a:cubicBezTo>
                  <a:cubicBezTo>
                    <a:pt x="249" y="42"/>
                    <a:pt x="249" y="19"/>
                    <a:pt x="226" y="19"/>
                  </a:cubicBezTo>
                  <a:cubicBezTo>
                    <a:pt x="208" y="19"/>
                    <a:pt x="190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101" name="Google Shape;3435;p33"/>
            <p:cNvSpPr/>
            <p:nvPr/>
          </p:nvSpPr>
          <p:spPr>
            <a:xfrm rot="5400000">
              <a:off x="8636844" y="3401004"/>
              <a:ext cx="57140" cy="45281"/>
            </a:xfrm>
            <a:custGeom>
              <a:avLst/>
              <a:gdLst/>
              <a:ahLst/>
              <a:cxnLst/>
              <a:rect l="l" t="t" r="r" b="b"/>
              <a:pathLst>
                <a:path w="589" h="453" extrusionOk="0">
                  <a:moveTo>
                    <a:pt x="303" y="0"/>
                  </a:moveTo>
                  <a:cubicBezTo>
                    <a:pt x="0" y="0"/>
                    <a:pt x="0" y="453"/>
                    <a:pt x="303" y="453"/>
                  </a:cubicBezTo>
                  <a:cubicBezTo>
                    <a:pt x="588" y="453"/>
                    <a:pt x="588" y="0"/>
                    <a:pt x="30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102" name="Google Shape;3436;p33"/>
            <p:cNvSpPr/>
            <p:nvPr/>
          </p:nvSpPr>
          <p:spPr>
            <a:xfrm rot="5400000">
              <a:off x="8461673" y="2876030"/>
              <a:ext cx="48807" cy="46473"/>
            </a:xfrm>
            <a:custGeom>
              <a:avLst/>
              <a:gdLst/>
              <a:ahLst/>
              <a:cxnLst/>
              <a:rect l="l" t="t" r="r" b="b"/>
              <a:pathLst>
                <a:path w="494" h="479" extrusionOk="0">
                  <a:moveTo>
                    <a:pt x="214" y="1"/>
                  </a:moveTo>
                  <a:cubicBezTo>
                    <a:pt x="189" y="1"/>
                    <a:pt x="167" y="14"/>
                    <a:pt x="154" y="27"/>
                  </a:cubicBezTo>
                  <a:cubicBezTo>
                    <a:pt x="114" y="27"/>
                    <a:pt x="96" y="45"/>
                    <a:pt x="77" y="63"/>
                  </a:cubicBezTo>
                  <a:cubicBezTo>
                    <a:pt x="41" y="81"/>
                    <a:pt x="41" y="122"/>
                    <a:pt x="19" y="140"/>
                  </a:cubicBezTo>
                  <a:cubicBezTo>
                    <a:pt x="1" y="176"/>
                    <a:pt x="1" y="217"/>
                    <a:pt x="1" y="235"/>
                  </a:cubicBezTo>
                  <a:lnTo>
                    <a:pt x="1" y="307"/>
                  </a:lnTo>
                  <a:cubicBezTo>
                    <a:pt x="19" y="348"/>
                    <a:pt x="41" y="384"/>
                    <a:pt x="77" y="402"/>
                  </a:cubicBezTo>
                  <a:cubicBezTo>
                    <a:pt x="96" y="420"/>
                    <a:pt x="96" y="443"/>
                    <a:pt x="114" y="443"/>
                  </a:cubicBezTo>
                  <a:cubicBezTo>
                    <a:pt x="154" y="479"/>
                    <a:pt x="191" y="479"/>
                    <a:pt x="245" y="479"/>
                  </a:cubicBezTo>
                  <a:cubicBezTo>
                    <a:pt x="267" y="479"/>
                    <a:pt x="304" y="479"/>
                    <a:pt x="340" y="461"/>
                  </a:cubicBezTo>
                  <a:cubicBezTo>
                    <a:pt x="358" y="461"/>
                    <a:pt x="399" y="443"/>
                    <a:pt x="417" y="402"/>
                  </a:cubicBezTo>
                  <a:cubicBezTo>
                    <a:pt x="435" y="384"/>
                    <a:pt x="453" y="366"/>
                    <a:pt x="453" y="330"/>
                  </a:cubicBezTo>
                  <a:cubicBezTo>
                    <a:pt x="471" y="307"/>
                    <a:pt x="494" y="271"/>
                    <a:pt x="471" y="235"/>
                  </a:cubicBezTo>
                  <a:lnTo>
                    <a:pt x="471" y="176"/>
                  </a:lnTo>
                  <a:cubicBezTo>
                    <a:pt x="453" y="140"/>
                    <a:pt x="435" y="103"/>
                    <a:pt x="417" y="63"/>
                  </a:cubicBezTo>
                  <a:cubicBezTo>
                    <a:pt x="399" y="63"/>
                    <a:pt x="381" y="45"/>
                    <a:pt x="358" y="27"/>
                  </a:cubicBezTo>
                  <a:cubicBezTo>
                    <a:pt x="322" y="8"/>
                    <a:pt x="286" y="8"/>
                    <a:pt x="245" y="8"/>
                  </a:cubicBezTo>
                  <a:cubicBezTo>
                    <a:pt x="234" y="3"/>
                    <a:pt x="224" y="1"/>
                    <a:pt x="21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103" name="Google Shape;3437;p33"/>
            <p:cNvSpPr/>
            <p:nvPr/>
          </p:nvSpPr>
          <p:spPr>
            <a:xfrm rot="5400000">
              <a:off x="8435449" y="3084361"/>
              <a:ext cx="32142" cy="29790"/>
            </a:xfrm>
            <a:custGeom>
              <a:avLst/>
              <a:gdLst/>
              <a:ahLst/>
              <a:cxnLst/>
              <a:rect l="l" t="t" r="r" b="b"/>
              <a:pathLst>
                <a:path w="322" h="300" extrusionOk="0">
                  <a:moveTo>
                    <a:pt x="168" y="1"/>
                  </a:moveTo>
                  <a:cubicBezTo>
                    <a:pt x="131" y="1"/>
                    <a:pt x="113" y="1"/>
                    <a:pt x="95" y="19"/>
                  </a:cubicBezTo>
                  <a:cubicBezTo>
                    <a:pt x="77" y="19"/>
                    <a:pt x="77" y="19"/>
                    <a:pt x="54" y="37"/>
                  </a:cubicBezTo>
                  <a:cubicBezTo>
                    <a:pt x="36" y="37"/>
                    <a:pt x="18" y="55"/>
                    <a:pt x="18" y="73"/>
                  </a:cubicBezTo>
                  <a:cubicBezTo>
                    <a:pt x="0" y="91"/>
                    <a:pt x="0" y="114"/>
                    <a:pt x="0" y="150"/>
                  </a:cubicBezTo>
                  <a:cubicBezTo>
                    <a:pt x="0" y="168"/>
                    <a:pt x="0" y="186"/>
                    <a:pt x="18" y="204"/>
                  </a:cubicBezTo>
                  <a:cubicBezTo>
                    <a:pt x="18" y="227"/>
                    <a:pt x="36" y="245"/>
                    <a:pt x="54" y="263"/>
                  </a:cubicBezTo>
                  <a:cubicBezTo>
                    <a:pt x="77" y="263"/>
                    <a:pt x="77" y="263"/>
                    <a:pt x="95" y="281"/>
                  </a:cubicBezTo>
                  <a:cubicBezTo>
                    <a:pt x="113" y="281"/>
                    <a:pt x="131" y="299"/>
                    <a:pt x="168" y="299"/>
                  </a:cubicBezTo>
                  <a:cubicBezTo>
                    <a:pt x="190" y="299"/>
                    <a:pt x="226" y="281"/>
                    <a:pt x="244" y="281"/>
                  </a:cubicBezTo>
                  <a:cubicBezTo>
                    <a:pt x="281" y="245"/>
                    <a:pt x="321" y="186"/>
                    <a:pt x="321" y="150"/>
                  </a:cubicBezTo>
                  <a:cubicBezTo>
                    <a:pt x="321" y="91"/>
                    <a:pt x="281" y="37"/>
                    <a:pt x="244" y="19"/>
                  </a:cubicBezTo>
                  <a:cubicBezTo>
                    <a:pt x="226" y="1"/>
                    <a:pt x="190" y="1"/>
                    <a:pt x="1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104" name="Google Shape;3438;p33"/>
            <p:cNvSpPr/>
            <p:nvPr/>
          </p:nvSpPr>
          <p:spPr>
            <a:xfrm rot="5400000">
              <a:off x="8487310" y="3346819"/>
              <a:ext cx="84520" cy="85795"/>
            </a:xfrm>
            <a:custGeom>
              <a:avLst/>
              <a:gdLst/>
              <a:ahLst/>
              <a:cxnLst/>
              <a:rect l="l" t="t" r="r" b="b"/>
              <a:pathLst>
                <a:path w="865" h="865" extrusionOk="0">
                  <a:moveTo>
                    <a:pt x="430" y="1"/>
                  </a:moveTo>
                  <a:cubicBezTo>
                    <a:pt x="376" y="1"/>
                    <a:pt x="317" y="19"/>
                    <a:pt x="263" y="37"/>
                  </a:cubicBezTo>
                  <a:cubicBezTo>
                    <a:pt x="226" y="55"/>
                    <a:pt x="168" y="91"/>
                    <a:pt x="131" y="132"/>
                  </a:cubicBezTo>
                  <a:cubicBezTo>
                    <a:pt x="91" y="168"/>
                    <a:pt x="55" y="227"/>
                    <a:pt x="36" y="263"/>
                  </a:cubicBezTo>
                  <a:cubicBezTo>
                    <a:pt x="18" y="318"/>
                    <a:pt x="0" y="376"/>
                    <a:pt x="0" y="431"/>
                  </a:cubicBezTo>
                  <a:cubicBezTo>
                    <a:pt x="18" y="471"/>
                    <a:pt x="18" y="508"/>
                    <a:pt x="18" y="544"/>
                  </a:cubicBezTo>
                  <a:cubicBezTo>
                    <a:pt x="36" y="621"/>
                    <a:pt x="73" y="679"/>
                    <a:pt x="131" y="734"/>
                  </a:cubicBezTo>
                  <a:cubicBezTo>
                    <a:pt x="168" y="752"/>
                    <a:pt x="186" y="793"/>
                    <a:pt x="226" y="811"/>
                  </a:cubicBezTo>
                  <a:cubicBezTo>
                    <a:pt x="281" y="847"/>
                    <a:pt x="358" y="865"/>
                    <a:pt x="430" y="865"/>
                  </a:cubicBezTo>
                  <a:cubicBezTo>
                    <a:pt x="489" y="865"/>
                    <a:pt x="543" y="847"/>
                    <a:pt x="602" y="829"/>
                  </a:cubicBezTo>
                  <a:cubicBezTo>
                    <a:pt x="656" y="811"/>
                    <a:pt x="697" y="770"/>
                    <a:pt x="733" y="734"/>
                  </a:cubicBezTo>
                  <a:cubicBezTo>
                    <a:pt x="769" y="698"/>
                    <a:pt x="810" y="657"/>
                    <a:pt x="828" y="603"/>
                  </a:cubicBezTo>
                  <a:cubicBezTo>
                    <a:pt x="846" y="544"/>
                    <a:pt x="864" y="489"/>
                    <a:pt x="864" y="431"/>
                  </a:cubicBezTo>
                  <a:cubicBezTo>
                    <a:pt x="864" y="394"/>
                    <a:pt x="846" y="358"/>
                    <a:pt x="846" y="318"/>
                  </a:cubicBezTo>
                  <a:cubicBezTo>
                    <a:pt x="828" y="245"/>
                    <a:pt x="792" y="186"/>
                    <a:pt x="733" y="132"/>
                  </a:cubicBezTo>
                  <a:cubicBezTo>
                    <a:pt x="715" y="114"/>
                    <a:pt x="679" y="91"/>
                    <a:pt x="656" y="73"/>
                  </a:cubicBezTo>
                  <a:cubicBezTo>
                    <a:pt x="584" y="19"/>
                    <a:pt x="507" y="1"/>
                    <a:pt x="43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105" name="Google Shape;3439;p33"/>
            <p:cNvSpPr/>
            <p:nvPr/>
          </p:nvSpPr>
          <p:spPr>
            <a:xfrm rot="5400000">
              <a:off x="8566536" y="2689133"/>
              <a:ext cx="52378" cy="52431"/>
            </a:xfrm>
            <a:custGeom>
              <a:avLst/>
              <a:gdLst/>
              <a:ahLst/>
              <a:cxnLst/>
              <a:rect l="l" t="t" r="r" b="b"/>
              <a:pathLst>
                <a:path w="531" h="531" extrusionOk="0">
                  <a:moveTo>
                    <a:pt x="263" y="1"/>
                  </a:moveTo>
                  <a:cubicBezTo>
                    <a:pt x="227" y="1"/>
                    <a:pt x="209" y="1"/>
                    <a:pt x="173" y="23"/>
                  </a:cubicBezTo>
                  <a:cubicBezTo>
                    <a:pt x="132" y="42"/>
                    <a:pt x="114" y="60"/>
                    <a:pt x="78" y="78"/>
                  </a:cubicBezTo>
                  <a:cubicBezTo>
                    <a:pt x="60" y="96"/>
                    <a:pt x="37" y="137"/>
                    <a:pt x="37" y="155"/>
                  </a:cubicBezTo>
                  <a:cubicBezTo>
                    <a:pt x="19" y="191"/>
                    <a:pt x="1" y="227"/>
                    <a:pt x="1" y="268"/>
                  </a:cubicBezTo>
                  <a:cubicBezTo>
                    <a:pt x="19" y="286"/>
                    <a:pt x="19" y="304"/>
                    <a:pt x="19" y="340"/>
                  </a:cubicBezTo>
                  <a:cubicBezTo>
                    <a:pt x="37" y="381"/>
                    <a:pt x="60" y="417"/>
                    <a:pt x="78" y="453"/>
                  </a:cubicBezTo>
                  <a:cubicBezTo>
                    <a:pt x="96" y="453"/>
                    <a:pt x="114" y="476"/>
                    <a:pt x="132" y="494"/>
                  </a:cubicBezTo>
                  <a:cubicBezTo>
                    <a:pt x="173" y="512"/>
                    <a:pt x="227" y="530"/>
                    <a:pt x="263" y="530"/>
                  </a:cubicBezTo>
                  <a:cubicBezTo>
                    <a:pt x="304" y="530"/>
                    <a:pt x="340" y="512"/>
                    <a:pt x="376" y="512"/>
                  </a:cubicBezTo>
                  <a:cubicBezTo>
                    <a:pt x="399" y="494"/>
                    <a:pt x="435" y="476"/>
                    <a:pt x="453" y="453"/>
                  </a:cubicBezTo>
                  <a:cubicBezTo>
                    <a:pt x="471" y="417"/>
                    <a:pt x="490" y="399"/>
                    <a:pt x="512" y="363"/>
                  </a:cubicBezTo>
                  <a:cubicBezTo>
                    <a:pt x="530" y="340"/>
                    <a:pt x="530" y="304"/>
                    <a:pt x="530" y="268"/>
                  </a:cubicBezTo>
                  <a:lnTo>
                    <a:pt x="530" y="191"/>
                  </a:lnTo>
                  <a:cubicBezTo>
                    <a:pt x="512" y="155"/>
                    <a:pt x="490" y="114"/>
                    <a:pt x="453" y="78"/>
                  </a:cubicBezTo>
                  <a:cubicBezTo>
                    <a:pt x="435" y="60"/>
                    <a:pt x="417" y="60"/>
                    <a:pt x="399" y="42"/>
                  </a:cubicBezTo>
                  <a:cubicBezTo>
                    <a:pt x="358" y="23"/>
                    <a:pt x="322" y="1"/>
                    <a:pt x="2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106" name="Google Shape;3440;p33"/>
            <p:cNvSpPr/>
            <p:nvPr/>
          </p:nvSpPr>
          <p:spPr>
            <a:xfrm rot="5400000">
              <a:off x="9015173" y="3005188"/>
              <a:ext cx="49997" cy="48856"/>
            </a:xfrm>
            <a:custGeom>
              <a:avLst/>
              <a:gdLst/>
              <a:ahLst/>
              <a:cxnLst/>
              <a:rect l="l" t="t" r="r" b="b"/>
              <a:pathLst>
                <a:path w="512" h="490" extrusionOk="0">
                  <a:moveTo>
                    <a:pt x="250" y="1"/>
                  </a:moveTo>
                  <a:cubicBezTo>
                    <a:pt x="227" y="1"/>
                    <a:pt x="191" y="1"/>
                    <a:pt x="155" y="19"/>
                  </a:cubicBezTo>
                  <a:cubicBezTo>
                    <a:pt x="137" y="19"/>
                    <a:pt x="96" y="37"/>
                    <a:pt x="78" y="55"/>
                  </a:cubicBezTo>
                  <a:cubicBezTo>
                    <a:pt x="60" y="96"/>
                    <a:pt x="42" y="114"/>
                    <a:pt x="42" y="150"/>
                  </a:cubicBezTo>
                  <a:cubicBezTo>
                    <a:pt x="23" y="168"/>
                    <a:pt x="1" y="209"/>
                    <a:pt x="23" y="245"/>
                  </a:cubicBezTo>
                  <a:lnTo>
                    <a:pt x="23" y="304"/>
                  </a:lnTo>
                  <a:cubicBezTo>
                    <a:pt x="42" y="340"/>
                    <a:pt x="60" y="376"/>
                    <a:pt x="78" y="417"/>
                  </a:cubicBezTo>
                  <a:cubicBezTo>
                    <a:pt x="96" y="417"/>
                    <a:pt x="114" y="435"/>
                    <a:pt x="137" y="453"/>
                  </a:cubicBezTo>
                  <a:cubicBezTo>
                    <a:pt x="173" y="471"/>
                    <a:pt x="209" y="489"/>
                    <a:pt x="250" y="489"/>
                  </a:cubicBezTo>
                  <a:cubicBezTo>
                    <a:pt x="286" y="489"/>
                    <a:pt x="322" y="471"/>
                    <a:pt x="340" y="453"/>
                  </a:cubicBezTo>
                  <a:cubicBezTo>
                    <a:pt x="381" y="453"/>
                    <a:pt x="399" y="435"/>
                    <a:pt x="435" y="417"/>
                  </a:cubicBezTo>
                  <a:cubicBezTo>
                    <a:pt x="453" y="394"/>
                    <a:pt x="476" y="358"/>
                    <a:pt x="476" y="340"/>
                  </a:cubicBezTo>
                  <a:cubicBezTo>
                    <a:pt x="494" y="304"/>
                    <a:pt x="512" y="263"/>
                    <a:pt x="494" y="245"/>
                  </a:cubicBezTo>
                  <a:lnTo>
                    <a:pt x="494" y="168"/>
                  </a:lnTo>
                  <a:cubicBezTo>
                    <a:pt x="476" y="132"/>
                    <a:pt x="453" y="96"/>
                    <a:pt x="435" y="55"/>
                  </a:cubicBezTo>
                  <a:cubicBezTo>
                    <a:pt x="417" y="55"/>
                    <a:pt x="399" y="37"/>
                    <a:pt x="381" y="19"/>
                  </a:cubicBezTo>
                  <a:cubicBezTo>
                    <a:pt x="340" y="1"/>
                    <a:pt x="304" y="1"/>
                    <a:pt x="25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107" name="Google Shape;3441;p33"/>
            <p:cNvSpPr/>
            <p:nvPr/>
          </p:nvSpPr>
          <p:spPr>
            <a:xfrm rot="5400000">
              <a:off x="8895424" y="3335522"/>
              <a:ext cx="63092" cy="63155"/>
            </a:xfrm>
            <a:custGeom>
              <a:avLst/>
              <a:gdLst/>
              <a:ahLst/>
              <a:cxnLst/>
              <a:rect l="l" t="t" r="r" b="b"/>
              <a:pathLst>
                <a:path w="639" h="644" extrusionOk="0">
                  <a:moveTo>
                    <a:pt x="317" y="1"/>
                  </a:moveTo>
                  <a:cubicBezTo>
                    <a:pt x="281" y="1"/>
                    <a:pt x="244" y="1"/>
                    <a:pt x="204" y="42"/>
                  </a:cubicBezTo>
                  <a:cubicBezTo>
                    <a:pt x="168" y="42"/>
                    <a:pt x="131" y="60"/>
                    <a:pt x="91" y="96"/>
                  </a:cubicBezTo>
                  <a:cubicBezTo>
                    <a:pt x="73" y="114"/>
                    <a:pt x="54" y="155"/>
                    <a:pt x="36" y="191"/>
                  </a:cubicBezTo>
                  <a:cubicBezTo>
                    <a:pt x="18" y="227"/>
                    <a:pt x="0" y="268"/>
                    <a:pt x="18" y="322"/>
                  </a:cubicBezTo>
                  <a:lnTo>
                    <a:pt x="18" y="399"/>
                  </a:lnTo>
                  <a:cubicBezTo>
                    <a:pt x="36" y="453"/>
                    <a:pt x="54" y="512"/>
                    <a:pt x="91" y="548"/>
                  </a:cubicBezTo>
                  <a:cubicBezTo>
                    <a:pt x="131" y="548"/>
                    <a:pt x="149" y="566"/>
                    <a:pt x="168" y="589"/>
                  </a:cubicBezTo>
                  <a:cubicBezTo>
                    <a:pt x="204" y="625"/>
                    <a:pt x="263" y="625"/>
                    <a:pt x="317" y="643"/>
                  </a:cubicBezTo>
                  <a:cubicBezTo>
                    <a:pt x="376" y="643"/>
                    <a:pt x="412" y="625"/>
                    <a:pt x="453" y="607"/>
                  </a:cubicBezTo>
                  <a:cubicBezTo>
                    <a:pt x="489" y="589"/>
                    <a:pt x="525" y="566"/>
                    <a:pt x="543" y="548"/>
                  </a:cubicBezTo>
                  <a:cubicBezTo>
                    <a:pt x="584" y="512"/>
                    <a:pt x="602" y="476"/>
                    <a:pt x="620" y="435"/>
                  </a:cubicBezTo>
                  <a:cubicBezTo>
                    <a:pt x="638" y="399"/>
                    <a:pt x="638" y="363"/>
                    <a:pt x="638" y="322"/>
                  </a:cubicBezTo>
                  <a:cubicBezTo>
                    <a:pt x="638" y="286"/>
                    <a:pt x="638" y="268"/>
                    <a:pt x="620" y="227"/>
                  </a:cubicBezTo>
                  <a:cubicBezTo>
                    <a:pt x="620" y="191"/>
                    <a:pt x="584" y="137"/>
                    <a:pt x="543" y="96"/>
                  </a:cubicBezTo>
                  <a:cubicBezTo>
                    <a:pt x="525" y="78"/>
                    <a:pt x="507" y="60"/>
                    <a:pt x="489" y="42"/>
                  </a:cubicBezTo>
                  <a:cubicBezTo>
                    <a:pt x="430" y="24"/>
                    <a:pt x="376" y="1"/>
                    <a:pt x="31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108" name="Google Shape;3442;p33"/>
            <p:cNvSpPr/>
            <p:nvPr/>
          </p:nvSpPr>
          <p:spPr>
            <a:xfrm rot="5400000">
              <a:off x="8729181" y="3495648"/>
              <a:ext cx="35712" cy="29790"/>
            </a:xfrm>
            <a:custGeom>
              <a:avLst/>
              <a:gdLst/>
              <a:ahLst/>
              <a:cxnLst/>
              <a:rect l="l" t="t" r="r" b="b"/>
              <a:pathLst>
                <a:path w="359" h="304" extrusionOk="0">
                  <a:moveTo>
                    <a:pt x="173" y="0"/>
                  </a:moveTo>
                  <a:cubicBezTo>
                    <a:pt x="132" y="0"/>
                    <a:pt x="96" y="19"/>
                    <a:pt x="60" y="59"/>
                  </a:cubicBezTo>
                  <a:cubicBezTo>
                    <a:pt x="60" y="59"/>
                    <a:pt x="42" y="77"/>
                    <a:pt x="42" y="95"/>
                  </a:cubicBezTo>
                  <a:cubicBezTo>
                    <a:pt x="1" y="132"/>
                    <a:pt x="1" y="190"/>
                    <a:pt x="42" y="227"/>
                  </a:cubicBezTo>
                  <a:lnTo>
                    <a:pt x="60" y="245"/>
                  </a:lnTo>
                  <a:cubicBezTo>
                    <a:pt x="78" y="285"/>
                    <a:pt x="132" y="304"/>
                    <a:pt x="173" y="304"/>
                  </a:cubicBezTo>
                  <a:cubicBezTo>
                    <a:pt x="209" y="304"/>
                    <a:pt x="227" y="304"/>
                    <a:pt x="268" y="285"/>
                  </a:cubicBezTo>
                  <a:lnTo>
                    <a:pt x="304" y="285"/>
                  </a:lnTo>
                  <a:cubicBezTo>
                    <a:pt x="304" y="263"/>
                    <a:pt x="322" y="245"/>
                    <a:pt x="340" y="245"/>
                  </a:cubicBezTo>
                  <a:cubicBezTo>
                    <a:pt x="358" y="209"/>
                    <a:pt x="358" y="190"/>
                    <a:pt x="358" y="150"/>
                  </a:cubicBezTo>
                  <a:cubicBezTo>
                    <a:pt x="358" y="132"/>
                    <a:pt x="358" y="114"/>
                    <a:pt x="340" y="77"/>
                  </a:cubicBezTo>
                  <a:cubicBezTo>
                    <a:pt x="322" y="59"/>
                    <a:pt x="286" y="19"/>
                    <a:pt x="268" y="19"/>
                  </a:cubicBezTo>
                  <a:cubicBezTo>
                    <a:pt x="227" y="19"/>
                    <a:pt x="209" y="0"/>
                    <a:pt x="1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  <p:sp>
          <p:nvSpPr>
            <p:cNvPr id="109" name="Google Shape;3443;p33"/>
            <p:cNvSpPr/>
            <p:nvPr/>
          </p:nvSpPr>
          <p:spPr>
            <a:xfrm rot="5400000">
              <a:off x="8701775" y="2983768"/>
              <a:ext cx="36903" cy="35748"/>
            </a:xfrm>
            <a:custGeom>
              <a:avLst/>
              <a:gdLst/>
              <a:ahLst/>
              <a:cxnLst/>
              <a:rect l="l" t="t" r="r" b="b"/>
              <a:pathLst>
                <a:path w="376" h="358" extrusionOk="0">
                  <a:moveTo>
                    <a:pt x="190" y="1"/>
                  </a:moveTo>
                  <a:cubicBezTo>
                    <a:pt x="168" y="1"/>
                    <a:pt x="132" y="1"/>
                    <a:pt x="113" y="19"/>
                  </a:cubicBezTo>
                  <a:cubicBezTo>
                    <a:pt x="95" y="19"/>
                    <a:pt x="77" y="37"/>
                    <a:pt x="55" y="55"/>
                  </a:cubicBezTo>
                  <a:cubicBezTo>
                    <a:pt x="37" y="73"/>
                    <a:pt x="37" y="96"/>
                    <a:pt x="18" y="114"/>
                  </a:cubicBezTo>
                  <a:cubicBezTo>
                    <a:pt x="18" y="132"/>
                    <a:pt x="0" y="150"/>
                    <a:pt x="18" y="168"/>
                  </a:cubicBezTo>
                  <a:lnTo>
                    <a:pt x="18" y="227"/>
                  </a:lnTo>
                  <a:cubicBezTo>
                    <a:pt x="18" y="245"/>
                    <a:pt x="37" y="281"/>
                    <a:pt x="55" y="299"/>
                  </a:cubicBezTo>
                  <a:cubicBezTo>
                    <a:pt x="77" y="299"/>
                    <a:pt x="95" y="322"/>
                    <a:pt x="95" y="322"/>
                  </a:cubicBezTo>
                  <a:cubicBezTo>
                    <a:pt x="132" y="340"/>
                    <a:pt x="150" y="358"/>
                    <a:pt x="190" y="358"/>
                  </a:cubicBezTo>
                  <a:cubicBezTo>
                    <a:pt x="190" y="358"/>
                    <a:pt x="208" y="358"/>
                    <a:pt x="208" y="340"/>
                  </a:cubicBezTo>
                  <a:cubicBezTo>
                    <a:pt x="245" y="340"/>
                    <a:pt x="263" y="340"/>
                    <a:pt x="281" y="322"/>
                  </a:cubicBezTo>
                  <a:cubicBezTo>
                    <a:pt x="281" y="322"/>
                    <a:pt x="303" y="299"/>
                    <a:pt x="322" y="299"/>
                  </a:cubicBezTo>
                  <a:lnTo>
                    <a:pt x="322" y="281"/>
                  </a:lnTo>
                  <a:cubicBezTo>
                    <a:pt x="340" y="281"/>
                    <a:pt x="358" y="263"/>
                    <a:pt x="358" y="245"/>
                  </a:cubicBezTo>
                  <a:cubicBezTo>
                    <a:pt x="376" y="227"/>
                    <a:pt x="376" y="186"/>
                    <a:pt x="376" y="168"/>
                  </a:cubicBezTo>
                  <a:lnTo>
                    <a:pt x="376" y="132"/>
                  </a:lnTo>
                  <a:cubicBezTo>
                    <a:pt x="358" y="114"/>
                    <a:pt x="340" y="73"/>
                    <a:pt x="322" y="55"/>
                  </a:cubicBezTo>
                  <a:cubicBezTo>
                    <a:pt x="303" y="37"/>
                    <a:pt x="281" y="37"/>
                    <a:pt x="281" y="19"/>
                  </a:cubicBezTo>
                  <a:cubicBezTo>
                    <a:pt x="263" y="19"/>
                    <a:pt x="245" y="19"/>
                    <a:pt x="24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5181969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D34B6-E148-4460-824F-A919506D20C3}" type="datetimeFigureOut">
              <a:rPr lang="vi-VN" smtClean="0"/>
              <a:t>23/10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A8BF6-540F-41B9-9BAA-6C68F7FE37E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47114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D34B6-E148-4460-824F-A919506D20C3}" type="datetimeFigureOut">
              <a:rPr lang="vi-VN" smtClean="0"/>
              <a:t>23/10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A8BF6-540F-41B9-9BAA-6C68F7FE37E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48162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D34B6-E148-4460-824F-A919506D20C3}" type="datetimeFigureOut">
              <a:rPr lang="vi-VN" smtClean="0"/>
              <a:t>23/10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A8BF6-540F-41B9-9BAA-6C68F7FE37E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44868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47B7E-FA9C-459E-BAF5-A2B744AE4E95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63C5A-7523-4F28-A599-99E1DB456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140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47B7E-FA9C-459E-BAF5-A2B744AE4E95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63C5A-7523-4F28-A599-99E1DB456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899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47B7E-FA9C-459E-BAF5-A2B744AE4E95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63C5A-7523-4F28-A599-99E1DB456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38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47B7E-FA9C-459E-BAF5-A2B744AE4E95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63C5A-7523-4F28-A599-99E1DB456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6716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47B7E-FA9C-459E-BAF5-A2B744AE4E95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63C5A-7523-4F28-A599-99E1DB456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4166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47B7E-FA9C-459E-BAF5-A2B744AE4E95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63C5A-7523-4F28-A599-99E1DB456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4519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47B7E-FA9C-459E-BAF5-A2B744AE4E95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63C5A-7523-4F28-A599-99E1DB456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9949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47B7E-FA9C-459E-BAF5-A2B744AE4E95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63C5A-7523-4F28-A599-99E1DB456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8903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347B7E-FA9C-459E-BAF5-A2B744AE4E95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163C5A-7523-4F28-A599-99E1DB456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0541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1958493" y="1554998"/>
            <a:ext cx="8441690" cy="19380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en-US" sz="4000" b="1" u="sng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10, </a:t>
            </a:r>
            <a:r>
              <a:rPr lang="vi-VN" altLang="en-US" sz="4000" b="1" u="sng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4000" b="1" u="sng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:</a:t>
            </a:r>
          </a:p>
          <a:p>
            <a:pPr algn="ctr"/>
            <a:r>
              <a:rPr lang="vi-VN" altLang="en-US" sz="40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Ự PHỤ THUỘC CỦA ĐIỆN TRỞ VÀO VẬT LIỆU LÀM DÂY DẪ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216" y="5076576"/>
            <a:ext cx="11107784" cy="1781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973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4BDECB78-5090-4714-8D01-AF87063EB6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C402126-D01A-4564-B4FC-76D45A99B3D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66381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863" y="102951"/>
            <a:ext cx="11798691" cy="838344"/>
          </a:xfrm>
          <a:solidFill>
            <a:schemeClr val="accent2">
              <a:lumMod val="40000"/>
              <a:lumOff val="60000"/>
            </a:schemeClr>
          </a:solidFill>
          <a:ln w="44450" cmpd="sng">
            <a:solidFill>
              <a:schemeClr val="tx1">
                <a:alpha val="79000"/>
              </a:schemeClr>
            </a:solidFill>
          </a:ln>
        </p:spPr>
        <p:txBody>
          <a:bodyPr>
            <a:norm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ĐIỆN TRỞ SUẤT-CÔNG THỨC ĐIỆN TRỞ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75582" y="2968283"/>
            <a:ext cx="8989255" cy="2869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3895" y="1230930"/>
            <a:ext cx="6625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ĐIỆN TRỞ SUẤ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3895" y="1637941"/>
            <a:ext cx="68087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CÔNG THỨC TÍNH ĐIỆN TRỞ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92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7" descr="A picture containing clipart&#10;&#10;Description automatically generate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3"/>
          <a:stretch>
            <a:fillRect/>
          </a:stretch>
        </p:blipFill>
        <p:spPr bwMode="auto">
          <a:xfrm>
            <a:off x="9533965" y="34128"/>
            <a:ext cx="2017665" cy="1879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2765704" y="106764"/>
            <a:ext cx="6194425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ts val="5875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28468" y="733268"/>
            <a:ext cx="11263532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81000" indent="-3810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Char char="-"/>
            </a:pP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3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Char char="-"/>
            </a:pP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Nhiệm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vụ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endParaRPr lang="en-US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Group 1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9567504"/>
              </p:ext>
            </p:extLst>
          </p:nvPr>
        </p:nvGraphicFramePr>
        <p:xfrm>
          <a:off x="1182803" y="2247446"/>
          <a:ext cx="9262503" cy="3412428"/>
        </p:xfrm>
        <a:graphic>
          <a:graphicData uri="http://schemas.openxmlformats.org/drawingml/2006/table">
            <a:tbl>
              <a:tblPr/>
              <a:tblGrid>
                <a:gridCol w="19296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15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156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156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72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vi-VN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ác bước tính</a:t>
                      </a:r>
                    </a:p>
                  </a:txBody>
                  <a:tcPr marL="91447" marR="91447"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vi-VN" sz="24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ây dẫn (được làm từ vật liệu có điện trở suất</a:t>
                      </a:r>
                      <a:r>
                        <a:rPr kumimoji="0" lang="en-US" sz="24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l-GR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altLang="en-US" sz="24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Điện trở của </a:t>
                      </a:r>
                      <a:r>
                        <a:rPr kumimoji="0" lang="en-US" sz="2400" b="1" i="0" u="none" strike="noStrike" kern="12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ây</a:t>
                      </a: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dẫn </a:t>
                      </a: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93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1447" marR="91447"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hiều dài 1 m</a:t>
                      </a: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iết </a:t>
                      </a:r>
                      <a:r>
                        <a:rPr kumimoji="0" lang="en-US" sz="2400" b="1" i="0" u="none" strike="noStrike" kern="12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iện</a:t>
                      </a: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1m</a:t>
                      </a:r>
                      <a:r>
                        <a:rPr kumimoji="0" lang="en-US" sz="2400" b="1" i="0" u="none" strike="noStrike" kern="1200" baseline="30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kumimoji="0" lang="en-US" sz="2400" b="1" i="0" u="none" strike="noStrike" kern="1200" baseline="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</a:t>
                      </a:r>
                      <a:r>
                        <a:rPr kumimoji="0" lang="en-US" sz="2400" b="1" i="0" u="none" strike="noStrike" kern="1200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 </a:t>
                      </a: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=</a:t>
                      </a:r>
                      <a:endParaRPr lang="el-GR" sz="2400" b="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86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47" marR="91447"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hiều dài </a:t>
                      </a:r>
                      <a:r>
                        <a:rPr kumimoji="0" lang="en-US" sz="2400" b="1" i="1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</a:t>
                      </a: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(m)</a:t>
                      </a: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iết </a:t>
                      </a:r>
                      <a:r>
                        <a:rPr kumimoji="0" lang="en-US" sz="2400" b="1" i="0" u="none" strike="noStrike" kern="12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iện</a:t>
                      </a: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1m</a:t>
                      </a:r>
                      <a:r>
                        <a:rPr kumimoji="0" lang="en-US" sz="2400" b="1" i="0" u="none" strike="noStrike" kern="1200" baseline="30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kumimoji="0" lang="en-US" sz="2400" b="1" i="0" u="none" strike="noStrike" kern="1200" baseline="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</a:t>
                      </a:r>
                      <a:r>
                        <a:rPr kumimoji="0" lang="en-US" sz="2400" b="1" i="0" u="none" strike="noStrike" kern="1200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 </a:t>
                      </a:r>
                      <a:r>
                        <a:rPr kumimoji="0" lang="en-US" sz="2400" b="1" i="1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= </a:t>
                      </a:r>
                      <a:endParaRPr kumimoji="0" lang="en-US" sz="2400" b="0" i="1" u="none" strike="noStrike" kern="1200" baseline="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72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1447" marR="91447"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hiều dài </a:t>
                      </a:r>
                      <a:r>
                        <a:rPr kumimoji="0" lang="en-US" sz="2400" b="1" i="1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 (</a:t>
                      </a: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)</a:t>
                      </a: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iết </a:t>
                      </a:r>
                      <a:r>
                        <a:rPr kumimoji="0" lang="en-US" sz="2400" b="1" i="0" u="none" strike="noStrike" kern="12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iện</a:t>
                      </a: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S </a:t>
                      </a:r>
                      <a:r>
                        <a:rPr kumimoji="0" lang="en-US" sz="24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</a:t>
                      </a:r>
                      <a:r>
                        <a:rPr kumimoji="0" lang="en-US" sz="2400" b="1" i="0" u="none" strike="noStrike" kern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 </a:t>
                      </a:r>
                      <a:endParaRPr kumimoji="0" lang="en-US" sz="2400" b="1" i="0" u="none" strike="noStrike" kern="1200" baseline="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</a:t>
                      </a:r>
                      <a:r>
                        <a:rPr kumimoji="0" lang="en-US" sz="2400" b="1" i="0" u="none" strike="noStrike" kern="1200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 </a:t>
                      </a: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=</a:t>
                      </a:r>
                      <a:endParaRPr kumimoji="0" lang="en-US" sz="2400" b="0" i="1" u="none" strike="noStrike" kern="1200" baseline="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Đối tượng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15464"/>
              </p:ext>
            </p:extLst>
          </p:nvPr>
        </p:nvGraphicFramePr>
        <p:xfrm>
          <a:off x="3302000" y="2611010"/>
          <a:ext cx="914400" cy="9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2743200" imgH="4267200" progId="">
                  <p:embed/>
                </p:oleObj>
              </mc:Choice>
              <mc:Fallback>
                <p:oleObj name="Equation" r:id="rId4" imgW="2743200" imgH="4267200" progId="">
                  <p:embed/>
                  <p:pic>
                    <p:nvPicPr>
                      <p:cNvPr id="11293" name="Đối tượng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611010"/>
                        <a:ext cx="914400" cy="95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65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1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1252639"/>
              </p:ext>
            </p:extLst>
          </p:nvPr>
        </p:nvGraphicFramePr>
        <p:xfrm>
          <a:off x="2127157" y="1482417"/>
          <a:ext cx="8137524" cy="4402138"/>
        </p:xfrm>
        <a:graphic>
          <a:graphicData uri="http://schemas.openxmlformats.org/drawingml/2006/table">
            <a:tbl>
              <a:tblPr/>
              <a:tblGrid>
                <a:gridCol w="16953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34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3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54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380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vi-VN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ác bước tính</a:t>
                      </a:r>
                    </a:p>
                  </a:txBody>
                  <a:tcPr marL="91447" marR="91447"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vi-VN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ây dẫn (được làm từ vật liệu có điện trở </a:t>
                      </a:r>
                      <a:r>
                        <a:rPr kumimoji="0" lang="vi-VN" sz="24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uất</a:t>
                      </a:r>
                      <a:r>
                        <a:rPr kumimoji="0" lang="en-US" sz="24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l-GR" altLang="en-US" sz="2400" dirty="0" smtClean="0">
                          <a:latin typeface="Arial" panose="020B0604020202020204" pitchFamily="34" charset="0"/>
                        </a:rPr>
                        <a:t>ρ</a:t>
                      </a:r>
                      <a:r>
                        <a:rPr kumimoji="0" lang="vi-VN" sz="24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0" lang="vi-VN" sz="2400" b="1" i="0" u="none" strike="noStrike" kern="1200" baseline="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Điện trở của </a:t>
                      </a:r>
                      <a:r>
                        <a:rPr kumimoji="0" lang="en-US" sz="2400" b="1" i="0" u="none" strike="noStrike" kern="12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ây</a:t>
                      </a: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dẫn </a:t>
                      </a: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865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1447" marR="91447"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hiều dài 1 m</a:t>
                      </a: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iết </a:t>
                      </a:r>
                      <a:r>
                        <a:rPr kumimoji="0" lang="en-US" sz="2400" b="1" i="0" u="none" strike="noStrike" kern="12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iện</a:t>
                      </a: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1m</a:t>
                      </a:r>
                      <a:r>
                        <a:rPr kumimoji="0" lang="en-US" sz="2400" b="1" i="0" u="none" strike="noStrike" kern="1200" baseline="30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kumimoji="0" lang="en-US" sz="2400" b="1" i="0" u="none" strike="noStrike" kern="1200" baseline="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</a:t>
                      </a:r>
                      <a:r>
                        <a:rPr kumimoji="0" lang="en-US" sz="2400" b="1" i="0" u="none" strike="noStrike" kern="1200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 </a:t>
                      </a: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=</a:t>
                      </a:r>
                      <a:endParaRPr lang="el-GR" sz="2400" b="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4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47" marR="91447"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hiều dài </a:t>
                      </a:r>
                      <a:r>
                        <a:rPr kumimoji="0" lang="en-US" sz="2400" b="1" i="1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</a:t>
                      </a: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(m)</a:t>
                      </a: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iết </a:t>
                      </a:r>
                      <a:r>
                        <a:rPr kumimoji="0" lang="en-US" sz="2400" b="1" i="0" u="none" strike="noStrike" kern="12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iện</a:t>
                      </a: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1m</a:t>
                      </a:r>
                      <a:r>
                        <a:rPr kumimoji="0" lang="en-US" sz="2400" b="1" i="0" u="none" strike="noStrike" kern="1200" baseline="30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kumimoji="0" lang="en-US" sz="2400" b="1" i="0" u="none" strike="noStrike" kern="1200" baseline="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</a:t>
                      </a:r>
                      <a:r>
                        <a:rPr kumimoji="0" lang="en-US" sz="2400" b="1" i="0" u="none" strike="noStrike" kern="1200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 </a:t>
                      </a:r>
                      <a:r>
                        <a:rPr kumimoji="0" lang="en-US" sz="2400" b="1" i="1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= </a:t>
                      </a:r>
                      <a:endParaRPr kumimoji="0" lang="en-US" sz="2400" b="0" i="1" u="none" strike="noStrike" kern="1200" baseline="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26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1447" marR="91447"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hiều dài </a:t>
                      </a:r>
                      <a:r>
                        <a:rPr kumimoji="0" lang="en-US" sz="2400" b="1" i="1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 (</a:t>
                      </a: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)</a:t>
                      </a: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iết </a:t>
                      </a:r>
                      <a:r>
                        <a:rPr kumimoji="0" lang="en-US" sz="2400" b="1" i="0" u="none" strike="noStrike" kern="12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iện</a:t>
                      </a: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S (m</a:t>
                      </a:r>
                      <a:r>
                        <a:rPr kumimoji="0" lang="en-US" sz="2400" b="1" i="0" u="none" strike="noStrike" kern="1200" baseline="30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)</a:t>
                      </a:r>
                      <a:endParaRPr kumimoji="0" lang="en-US" sz="2400" b="1" i="0" u="none" strike="noStrike" kern="1200" baseline="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</a:t>
                      </a:r>
                      <a:r>
                        <a:rPr kumimoji="0" lang="en-US" sz="2400" b="1" i="0" u="none" strike="noStrike" kern="1200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 </a:t>
                      </a:r>
                      <a:r>
                        <a:rPr kumimoji="0" lang="en-US" sz="2400" b="1" i="0" u="none" strike="noStrike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=</a:t>
                      </a:r>
                      <a:endParaRPr kumimoji="0" lang="en-US" sz="2400" b="0" i="1" u="none" strike="noStrike" kern="1200" baseline="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47" marR="91447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Đối tượng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65770"/>
              </p:ext>
            </p:extLst>
          </p:nvPr>
        </p:nvGraphicFramePr>
        <p:xfrm>
          <a:off x="4929094" y="1828053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3" imgW="2743200" imgH="4267200" progId="">
                  <p:embed/>
                </p:oleObj>
              </mc:Choice>
              <mc:Fallback>
                <p:oleObj name="Equation" r:id="rId3" imgW="2743200" imgH="4267200" progId="">
                  <p:embed/>
                  <p:pic>
                    <p:nvPicPr>
                      <p:cNvPr id="11293" name="Đối tượng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094" y="1828053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6823"/>
              </p:ext>
            </p:extLst>
          </p:nvPr>
        </p:nvGraphicFramePr>
        <p:xfrm>
          <a:off x="8883557" y="4787153"/>
          <a:ext cx="8112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5" imgW="7620000" imgH="9448800" progId="">
                  <p:embed/>
                </p:oleObj>
              </mc:Choice>
              <mc:Fallback>
                <p:oleObj name="Equation" r:id="rId5" imgW="7620000" imgH="9448800" progId="">
                  <p:embed/>
                  <p:pic>
                    <p:nvPicPr>
                      <p:cNvPr id="10" name="Đối tượng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557" y="4787153"/>
                        <a:ext cx="8112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ình chữ nhật 10"/>
          <p:cNvSpPr>
            <a:spLocks noChangeArrowheads="1"/>
          </p:cNvSpPr>
          <p:nvPr/>
        </p:nvSpPr>
        <p:spPr bwMode="auto">
          <a:xfrm>
            <a:off x="9094694" y="2805953"/>
            <a:ext cx="388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l-GR" altLang="en-US" sz="2800" dirty="0">
                <a:latin typeface="Arial" panose="020B0604020202020204" pitchFamily="34" charset="0"/>
              </a:rPr>
              <a:t>ρ</a:t>
            </a:r>
            <a:endParaRPr lang="el-GR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" name="Hình chữ nhật 11"/>
          <p:cNvSpPr>
            <a:spLocks noChangeArrowheads="1"/>
          </p:cNvSpPr>
          <p:nvPr/>
        </p:nvSpPr>
        <p:spPr bwMode="auto">
          <a:xfrm>
            <a:off x="8915307" y="3872753"/>
            <a:ext cx="568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l-GR" altLang="en-US" sz="2800">
                <a:latin typeface="Arial" panose="020B0604020202020204" pitchFamily="34" charset="0"/>
              </a:rPr>
              <a:t>ρ</a:t>
            </a:r>
            <a:r>
              <a:rPr lang="en-US" altLang="en-US" sz="2800">
                <a:latin typeface="Arial" panose="020B0604020202020204" pitchFamily="34" charset="0"/>
              </a:rPr>
              <a:t>.</a:t>
            </a:r>
            <a:r>
              <a:rPr lang="en-US" altLang="en-US" sz="2800" i="1">
                <a:latin typeface="Arial" panose="020B0604020202020204" pitchFamily="34" charset="0"/>
              </a:rPr>
              <a:t>l</a:t>
            </a:r>
            <a:endParaRPr lang="el-GR" altLang="en-US" sz="2800" i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46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29133" y="1026942"/>
            <a:ext cx="2837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80882" y="1667435"/>
            <a:ext cx="88885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của dây dẫn được tính bằng công thức : </a:t>
            </a:r>
          </a:p>
          <a:p>
            <a:endParaRPr lang="en-US" dirty="0"/>
          </a:p>
        </p:txBody>
      </p:sp>
      <p:graphicFrame>
        <p:nvGraphicFramePr>
          <p:cNvPr id="4" name="Đối tượng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329172"/>
              </p:ext>
            </p:extLst>
          </p:nvPr>
        </p:nvGraphicFramePr>
        <p:xfrm>
          <a:off x="3418787" y="2436876"/>
          <a:ext cx="1458642" cy="1004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13716000" imgH="9448800" progId="Equation.DSMT4">
                  <p:embed/>
                </p:oleObj>
              </mc:Choice>
              <mc:Fallback>
                <p:oleObj name="Equation" r:id="rId3" imgW="13716000" imgH="9448800" progId="Equation.DSMT4">
                  <p:embed/>
                  <p:pic>
                    <p:nvPicPr>
                      <p:cNvPr id="9" name="Đối tượng 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8787" y="2436876"/>
                        <a:ext cx="1458642" cy="100484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ộp_Văn_Bản 12"/>
          <p:cNvSpPr txBox="1"/>
          <p:nvPr/>
        </p:nvSpPr>
        <p:spPr>
          <a:xfrm>
            <a:off x="5276274" y="2675097"/>
            <a:ext cx="1468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đó:</a:t>
            </a:r>
          </a:p>
        </p:txBody>
      </p:sp>
      <p:sp>
        <p:nvSpPr>
          <p:cNvPr id="6" name="Hình chữ nhật 9"/>
          <p:cNvSpPr/>
          <p:nvPr/>
        </p:nvSpPr>
        <p:spPr>
          <a:xfrm>
            <a:off x="6835674" y="2245612"/>
            <a:ext cx="37337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 </a:t>
            </a:r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điện trở suất  </a:t>
            </a:r>
            <a:r>
              <a:rPr lang="vi-VN" sz="2400" b="1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)</a:t>
            </a:r>
          </a:p>
        </p:txBody>
      </p:sp>
      <p:sp>
        <p:nvSpPr>
          <p:cNvPr id="8" name="Hình chữ nhật 10"/>
          <p:cNvSpPr/>
          <p:nvPr/>
        </p:nvSpPr>
        <p:spPr>
          <a:xfrm>
            <a:off x="6835674" y="2675097"/>
            <a:ext cx="3672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là </a:t>
            </a:r>
            <a:r>
              <a:rPr lang="vi-VN" sz="2400" b="1" dirty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dài dây dẫn </a:t>
            </a:r>
            <a:r>
              <a:rPr lang="vi-VN" sz="2400" b="1" dirty="0" smtClean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) </a:t>
            </a:r>
            <a:endParaRPr lang="vi-VN" sz="2400" b="1" dirty="0">
              <a:solidFill>
                <a:srgbClr val="0033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ình chữ nhật 11"/>
          <p:cNvSpPr/>
          <p:nvPr/>
        </p:nvSpPr>
        <p:spPr>
          <a:xfrm>
            <a:off x="6835674" y="3210885"/>
            <a:ext cx="40046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là tiết </a:t>
            </a:r>
            <a:r>
              <a:rPr lang="vi-VN" sz="24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ây dẫn  (m</a:t>
            </a:r>
            <a:r>
              <a:rPr lang="vi-VN" sz="2400" b="1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62515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41492" y="336175"/>
            <a:ext cx="8834719" cy="492443"/>
          </a:xfrm>
          <a:prstGeom prst="rect">
            <a:avLst/>
          </a:prstGeom>
          <a:solidFill>
            <a:schemeClr val="accent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 CÔNG THỨC TÍNH ĐIỆN TRỞ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69893" y="1613647"/>
                <a:ext cx="10206318" cy="1815882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 rtlCol="0">
                <a:spAutoFit/>
              </a:bodyPr>
              <a:lstStyle/>
              <a:p>
                <a:endParaRPr lang="en-US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ở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 </a:t>
                </a:r>
                <a:r>
                  <a:rPr lang="vi-VN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m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t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 </a:t>
                </a:r>
                <a:r>
                  <a:rPr lang="vi-V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mm (lấy </a:t>
                </a:r>
                <a14:m>
                  <m:oMath xmlns:m="http://schemas.openxmlformats.org/officeDocument/2006/math">
                    <m:r>
                      <a:rPr lang="el-GR" sz="2800" b="1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𝝅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𝟑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,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𝟏𝟒</m:t>
                    </m:r>
                  </m:oMath>
                </a14:m>
                <a:r>
                  <a:rPr lang="vi-V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b="1" dirty="0" smtClean="0">
                    <a:solidFill>
                      <a:srgbClr val="66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800" b="1" baseline="300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893" y="1613647"/>
                <a:ext cx="10206318" cy="1815882"/>
              </a:xfrm>
              <a:prstGeom prst="rect">
                <a:avLst/>
              </a:prstGeom>
              <a:blipFill>
                <a:blip r:embed="rId2"/>
                <a:stretch>
                  <a:fillRect l="-1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7071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_Văn_Bản 8"/>
          <p:cNvSpPr txBox="1"/>
          <p:nvPr/>
        </p:nvSpPr>
        <p:spPr>
          <a:xfrm>
            <a:off x="2015767" y="2232656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vi-VN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vi-VN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ình chữ nhật 9"/>
          <p:cNvSpPr/>
          <p:nvPr/>
        </p:nvSpPr>
        <p:spPr>
          <a:xfrm>
            <a:off x="1669431" y="2645570"/>
            <a:ext cx="1085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m </a:t>
            </a:r>
          </a:p>
        </p:txBody>
      </p:sp>
      <p:sp>
        <p:nvSpPr>
          <p:cNvPr id="11" name="Hình chữ nhật 10"/>
          <p:cNvSpPr/>
          <p:nvPr/>
        </p:nvSpPr>
        <p:spPr>
          <a:xfrm>
            <a:off x="1647881" y="3036090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= 1mm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</a:t>
            </a:r>
            <a:r>
              <a:rPr lang="en-US" altLang="vi-V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_Văn_Bản 11"/>
              <p:cNvSpPr txBox="1"/>
              <p:nvPr/>
            </p:nvSpPr>
            <p:spPr>
              <a:xfrm>
                <a:off x="1647881" y="3428995"/>
                <a:ext cx="290824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400" b="1" i="1" smtClean="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𝝆</m:t>
                    </m:r>
                    <m:r>
                      <a:rPr lang="vi-VN" sz="2400" b="1" i="1" smtClean="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a:rPr lang="vi-VN" sz="2400" b="1" i="1" smtClean="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𝟏</m:t>
                    </m:r>
                    <m:r>
                      <a:rPr lang="vi-VN" sz="2400" b="1" i="1" smtClean="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,</m:t>
                    </m:r>
                    <m:r>
                      <a:rPr lang="vi-VN" sz="2400" b="1" i="1" smtClean="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𝟕</m:t>
                    </m:r>
                    <m:r>
                      <a:rPr lang="vi-VN" sz="2400" b="1" i="1" smtClean="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. </m:t>
                    </m:r>
                    <m:sSup>
                      <m:sSup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𝟏𝟎</m:t>
                        </m:r>
                      </m:e>
                      <m: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𝟖</m:t>
                        </m:r>
                      </m:sup>
                    </m:sSup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(</m:t>
                    </m:r>
                  </m:oMath>
                </a14:m>
                <a:r>
                  <a:rPr lang="el-GR" sz="24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Ω</a:t>
                </a:r>
                <a:r>
                  <a:rPr lang="vi-VN" sz="24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m)</a:t>
                </a:r>
                <a:endParaRPr lang="vi-VN" sz="2400" b="1" baseline="30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Hộp_Văn_Bản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881" y="3428995"/>
                <a:ext cx="2908240" cy="470000"/>
              </a:xfrm>
              <a:prstGeom prst="rect">
                <a:avLst/>
              </a:prstGeom>
              <a:blipFill>
                <a:blip r:embed="rId4"/>
                <a:stretch>
                  <a:fillRect l="-629" t="-7692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Hộp_Văn_Bản 12"/>
          <p:cNvSpPr txBox="1"/>
          <p:nvPr/>
        </p:nvSpPr>
        <p:spPr>
          <a:xfrm>
            <a:off x="2188891" y="4038996"/>
            <a:ext cx="889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?</a:t>
            </a:r>
          </a:p>
        </p:txBody>
      </p:sp>
      <p:sp>
        <p:nvSpPr>
          <p:cNvPr id="14" name="Hộp_Văn_Bản 13"/>
          <p:cNvSpPr txBox="1"/>
          <p:nvPr/>
        </p:nvSpPr>
        <p:spPr>
          <a:xfrm>
            <a:off x="6699200" y="2183905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5" name="Hộp_Văn_Bản 14"/>
          <p:cNvSpPr txBox="1"/>
          <p:nvPr/>
        </p:nvSpPr>
        <p:spPr>
          <a:xfrm>
            <a:off x="5087889" y="2574425"/>
            <a:ext cx="34916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ết </a:t>
            </a:r>
            <a:r>
              <a:rPr 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ây là:</a:t>
            </a:r>
          </a:p>
        </p:txBody>
      </p:sp>
      <p:graphicFrame>
        <p:nvGraphicFramePr>
          <p:cNvPr id="16" name="Đối tượng 15"/>
          <p:cNvGraphicFramePr>
            <a:graphicFrameLocks noChangeAspect="1"/>
          </p:cNvGraphicFramePr>
          <p:nvPr/>
        </p:nvGraphicFramePr>
        <p:xfrm>
          <a:off x="4955417" y="2903984"/>
          <a:ext cx="23320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5" imgW="24993600" imgH="10058400" progId="Equation.DSMT4">
                  <p:embed/>
                </p:oleObj>
              </mc:Choice>
              <mc:Fallback>
                <p:oleObj name="Equation" r:id="rId5" imgW="24993600" imgH="10058400" progId="Equation.DSMT4">
                  <p:embed/>
                  <p:pic>
                    <p:nvPicPr>
                      <p:cNvPr id="16" name="Đối tượng 1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5417" y="2903984"/>
                        <a:ext cx="2332037" cy="938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370558"/>
              </p:ext>
            </p:extLst>
          </p:nvPr>
        </p:nvGraphicFramePr>
        <p:xfrm>
          <a:off x="4874725" y="3718371"/>
          <a:ext cx="414083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7" imgW="2159000" imgH="419100" progId="Equation.DSMT4">
                  <p:embed/>
                </p:oleObj>
              </mc:Choice>
              <mc:Fallback>
                <p:oleObj name="Equation" r:id="rId7" imgW="2159000" imgH="419100" progId="Equation.DSMT4">
                  <p:embed/>
                  <p:pic>
                    <p:nvPicPr>
                      <p:cNvPr id="17" name="Đối tượng 1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4725" y="3718371"/>
                        <a:ext cx="4140835" cy="927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Hộp_Văn_Bản 17"/>
          <p:cNvSpPr txBox="1"/>
          <p:nvPr/>
        </p:nvSpPr>
        <p:spPr>
          <a:xfrm>
            <a:off x="4955417" y="4632177"/>
            <a:ext cx="2260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dây là:</a:t>
            </a:r>
          </a:p>
        </p:txBody>
      </p:sp>
      <p:graphicFrame>
        <p:nvGraphicFramePr>
          <p:cNvPr id="19" name="Đối tượng 18"/>
          <p:cNvGraphicFramePr>
            <a:graphicFrameLocks noChangeAspect="1"/>
          </p:cNvGraphicFramePr>
          <p:nvPr/>
        </p:nvGraphicFramePr>
        <p:xfrm>
          <a:off x="4897438" y="5094288"/>
          <a:ext cx="54467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9" imgW="60045600" imgH="10058400" progId="Equation.3">
                  <p:embed/>
                </p:oleObj>
              </mc:Choice>
              <mc:Fallback>
                <p:oleObj name="Equation" r:id="rId9" imgW="60045600" imgH="10058400" progId="Equation.3">
                  <p:embed/>
                  <p:pic>
                    <p:nvPicPr>
                      <p:cNvPr id="19" name="Đối tượng 1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7438" y="5094288"/>
                        <a:ext cx="5446712" cy="912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018276" y="652401"/>
                <a:ext cx="10206318" cy="1384995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ở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 </a:t>
                </a:r>
                <a:r>
                  <a:rPr lang="vi-VN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m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t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 </a:t>
                </a:r>
                <a:r>
                  <a:rPr lang="vi-V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mm (lấy </a:t>
                </a:r>
                <a14:m>
                  <m:oMath xmlns:m="http://schemas.openxmlformats.org/officeDocument/2006/math">
                    <m:r>
                      <a:rPr lang="el-GR" sz="2800" b="1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𝝅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𝟑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,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𝟏𝟒</m:t>
                    </m:r>
                  </m:oMath>
                </a14:m>
                <a:r>
                  <a:rPr lang="vi-V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b="1" dirty="0" smtClean="0">
                    <a:solidFill>
                      <a:srgbClr val="66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800" b="1" baseline="300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276" y="652401"/>
                <a:ext cx="10206318" cy="1384995"/>
              </a:xfrm>
              <a:prstGeom prst="rect">
                <a:avLst/>
              </a:prstGeom>
              <a:blipFill>
                <a:blip r:embed="rId11"/>
                <a:stretch>
                  <a:fillRect l="-1195" t="-4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1479105" y="3882480"/>
            <a:ext cx="2971871" cy="1651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6090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446" y="640080"/>
            <a:ext cx="11482251" cy="6126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093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36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475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ình chữ nhật 4"/>
          <p:cNvSpPr/>
          <p:nvPr/>
        </p:nvSpPr>
        <p:spPr>
          <a:xfrm>
            <a:off x="914400" y="758890"/>
            <a:ext cx="101106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 SỰ PHỤ THUỘC CỦA ĐIỆN TRỞ VÀO VẬT LIỆU LÀM  DÂY DẪN:</a:t>
            </a:r>
          </a:p>
        </p:txBody>
      </p:sp>
      <p:sp>
        <p:nvSpPr>
          <p:cNvPr id="6" name="Hình chữ nhật 5"/>
          <p:cNvSpPr/>
          <p:nvPr/>
        </p:nvSpPr>
        <p:spPr>
          <a:xfrm>
            <a:off x="1683745" y="1426080"/>
            <a:ext cx="99688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sự phụ thuộc của điện trở  vào vật liệu làm dây dẫn thì phải tiến hành thí nghiệm với dây dẫn có đặc điểm gì? </a:t>
            </a:r>
          </a:p>
        </p:txBody>
      </p:sp>
      <p:sp>
        <p:nvSpPr>
          <p:cNvPr id="8" name="Hình chữ nhật 7"/>
          <p:cNvSpPr/>
          <p:nvPr/>
        </p:nvSpPr>
        <p:spPr>
          <a:xfrm>
            <a:off x="1600201" y="2895601"/>
            <a:ext cx="35755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vi-V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 3 dây dẫn như sau:</a:t>
            </a:r>
          </a:p>
        </p:txBody>
      </p:sp>
      <p:sp>
        <p:nvSpPr>
          <p:cNvPr id="11" name="AutoShape 19"/>
          <p:cNvSpPr>
            <a:spLocks noChangeArrowheads="1"/>
          </p:cNvSpPr>
          <p:nvPr/>
        </p:nvSpPr>
        <p:spPr bwMode="auto">
          <a:xfrm rot="5400000">
            <a:off x="7654290" y="2096824"/>
            <a:ext cx="679356" cy="2680320"/>
          </a:xfrm>
          <a:prstGeom prst="can">
            <a:avLst>
              <a:gd name="adj" fmla="val 35033"/>
            </a:avLst>
          </a:prstGeom>
          <a:solidFill>
            <a:schemeClr val="accent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ình chữ nhật 12"/>
          <p:cNvSpPr/>
          <p:nvPr/>
        </p:nvSpPr>
        <p:spPr>
          <a:xfrm>
            <a:off x="7088382" y="3328784"/>
            <a:ext cx="81144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</a:p>
        </p:txBody>
      </p:sp>
      <p:sp>
        <p:nvSpPr>
          <p:cNvPr id="14" name="Hình chữ nhật 13"/>
          <p:cNvSpPr/>
          <p:nvPr/>
        </p:nvSpPr>
        <p:spPr>
          <a:xfrm>
            <a:off x="7183172" y="4659408"/>
            <a:ext cx="12056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</a:p>
        </p:txBody>
      </p:sp>
      <p:sp>
        <p:nvSpPr>
          <p:cNvPr id="15" name="Hình chữ nhật 14"/>
          <p:cNvSpPr/>
          <p:nvPr/>
        </p:nvSpPr>
        <p:spPr>
          <a:xfrm>
            <a:off x="7285902" y="5867480"/>
            <a:ext cx="9006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</a:p>
        </p:txBody>
      </p:sp>
      <p:sp>
        <p:nvSpPr>
          <p:cNvPr id="16" name="Hình chữ nhật 15"/>
          <p:cNvSpPr/>
          <p:nvPr/>
        </p:nvSpPr>
        <p:spPr>
          <a:xfrm>
            <a:off x="1684742" y="3421087"/>
            <a:ext cx="532565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ùng chiều dài l</a:t>
            </a:r>
            <a:r>
              <a:rPr lang="vi-VN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l</a:t>
            </a:r>
            <a:r>
              <a:rPr lang="vi-VN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l</a:t>
            </a:r>
            <a:r>
              <a:rPr lang="en-US" sz="2400" b="1" baseline="-250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endParaRPr lang="vi-VN" sz="2400" b="1" baseline="-25000" dirty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23"/>
          <p:cNvGrpSpPr/>
          <p:nvPr/>
        </p:nvGrpSpPr>
        <p:grpSpPr bwMode="auto">
          <a:xfrm>
            <a:off x="7394851" y="2578674"/>
            <a:ext cx="424834" cy="408049"/>
            <a:chOff x="5136" y="3456"/>
            <a:chExt cx="336" cy="447"/>
          </a:xfrm>
        </p:grpSpPr>
        <p:sp>
          <p:nvSpPr>
            <p:cNvPr id="18" name="Freeform 24"/>
            <p:cNvSpPr/>
            <p:nvPr/>
          </p:nvSpPr>
          <p:spPr bwMode="auto">
            <a:xfrm>
              <a:off x="5136" y="3456"/>
              <a:ext cx="96" cy="381"/>
            </a:xfrm>
            <a:custGeom>
              <a:avLst/>
              <a:gdLst>
                <a:gd name="T0" fmla="*/ 0 w 256"/>
                <a:gd name="T1" fmla="*/ 584 h 928"/>
                <a:gd name="T2" fmla="*/ 240 w 256"/>
                <a:gd name="T3" fmla="*/ 200 h 928"/>
                <a:gd name="T4" fmla="*/ 96 w 256"/>
                <a:gd name="T5" fmla="*/ 104 h 928"/>
                <a:gd name="T6" fmla="*/ 96 w 256"/>
                <a:gd name="T7" fmla="*/ 824 h 928"/>
                <a:gd name="T8" fmla="*/ 192 w 256"/>
                <a:gd name="T9" fmla="*/ 728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6" h="928">
                  <a:moveTo>
                    <a:pt x="0" y="584"/>
                  </a:moveTo>
                  <a:cubicBezTo>
                    <a:pt x="112" y="432"/>
                    <a:pt x="224" y="280"/>
                    <a:pt x="240" y="200"/>
                  </a:cubicBezTo>
                  <a:cubicBezTo>
                    <a:pt x="256" y="120"/>
                    <a:pt x="120" y="0"/>
                    <a:pt x="96" y="104"/>
                  </a:cubicBezTo>
                  <a:cubicBezTo>
                    <a:pt x="72" y="208"/>
                    <a:pt x="80" y="720"/>
                    <a:pt x="96" y="824"/>
                  </a:cubicBezTo>
                  <a:cubicBezTo>
                    <a:pt x="112" y="928"/>
                    <a:pt x="152" y="828"/>
                    <a:pt x="192" y="7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25"/>
            <p:cNvSpPr txBox="1">
              <a:spLocks noChangeArrowheads="1"/>
            </p:cNvSpPr>
            <p:nvPr/>
          </p:nvSpPr>
          <p:spPr bwMode="auto">
            <a:xfrm>
              <a:off x="5184" y="3600"/>
              <a:ext cx="288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20" name="Group 23"/>
          <p:cNvGrpSpPr/>
          <p:nvPr/>
        </p:nvGrpSpPr>
        <p:grpSpPr bwMode="auto">
          <a:xfrm>
            <a:off x="8242173" y="4726538"/>
            <a:ext cx="424834" cy="408049"/>
            <a:chOff x="5136" y="3456"/>
            <a:chExt cx="336" cy="447"/>
          </a:xfrm>
        </p:grpSpPr>
        <p:sp>
          <p:nvSpPr>
            <p:cNvPr id="21" name="Freeform 24"/>
            <p:cNvSpPr/>
            <p:nvPr/>
          </p:nvSpPr>
          <p:spPr bwMode="auto">
            <a:xfrm>
              <a:off x="5136" y="3456"/>
              <a:ext cx="96" cy="381"/>
            </a:xfrm>
            <a:custGeom>
              <a:avLst/>
              <a:gdLst>
                <a:gd name="T0" fmla="*/ 0 w 256"/>
                <a:gd name="T1" fmla="*/ 584 h 928"/>
                <a:gd name="T2" fmla="*/ 240 w 256"/>
                <a:gd name="T3" fmla="*/ 200 h 928"/>
                <a:gd name="T4" fmla="*/ 96 w 256"/>
                <a:gd name="T5" fmla="*/ 104 h 928"/>
                <a:gd name="T6" fmla="*/ 96 w 256"/>
                <a:gd name="T7" fmla="*/ 824 h 928"/>
                <a:gd name="T8" fmla="*/ 192 w 256"/>
                <a:gd name="T9" fmla="*/ 728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6" h="928">
                  <a:moveTo>
                    <a:pt x="0" y="584"/>
                  </a:moveTo>
                  <a:cubicBezTo>
                    <a:pt x="112" y="432"/>
                    <a:pt x="224" y="280"/>
                    <a:pt x="240" y="200"/>
                  </a:cubicBezTo>
                  <a:cubicBezTo>
                    <a:pt x="256" y="120"/>
                    <a:pt x="120" y="0"/>
                    <a:pt x="96" y="104"/>
                  </a:cubicBezTo>
                  <a:cubicBezTo>
                    <a:pt x="72" y="208"/>
                    <a:pt x="80" y="720"/>
                    <a:pt x="96" y="824"/>
                  </a:cubicBezTo>
                  <a:cubicBezTo>
                    <a:pt x="112" y="928"/>
                    <a:pt x="152" y="828"/>
                    <a:pt x="192" y="7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5184" y="3600"/>
              <a:ext cx="288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23" name="Group 23"/>
          <p:cNvGrpSpPr/>
          <p:nvPr/>
        </p:nvGrpSpPr>
        <p:grpSpPr bwMode="auto">
          <a:xfrm>
            <a:off x="7909389" y="5929774"/>
            <a:ext cx="424834" cy="408049"/>
            <a:chOff x="5136" y="3456"/>
            <a:chExt cx="336" cy="447"/>
          </a:xfrm>
        </p:grpSpPr>
        <p:sp>
          <p:nvSpPr>
            <p:cNvPr id="24" name="Freeform 24"/>
            <p:cNvSpPr/>
            <p:nvPr/>
          </p:nvSpPr>
          <p:spPr bwMode="auto">
            <a:xfrm>
              <a:off x="5136" y="3456"/>
              <a:ext cx="96" cy="381"/>
            </a:xfrm>
            <a:custGeom>
              <a:avLst/>
              <a:gdLst>
                <a:gd name="T0" fmla="*/ 0 w 256"/>
                <a:gd name="T1" fmla="*/ 584 h 928"/>
                <a:gd name="T2" fmla="*/ 240 w 256"/>
                <a:gd name="T3" fmla="*/ 200 h 928"/>
                <a:gd name="T4" fmla="*/ 96 w 256"/>
                <a:gd name="T5" fmla="*/ 104 h 928"/>
                <a:gd name="T6" fmla="*/ 96 w 256"/>
                <a:gd name="T7" fmla="*/ 824 h 928"/>
                <a:gd name="T8" fmla="*/ 192 w 256"/>
                <a:gd name="T9" fmla="*/ 728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6" h="928">
                  <a:moveTo>
                    <a:pt x="0" y="584"/>
                  </a:moveTo>
                  <a:cubicBezTo>
                    <a:pt x="112" y="432"/>
                    <a:pt x="224" y="280"/>
                    <a:pt x="240" y="200"/>
                  </a:cubicBezTo>
                  <a:cubicBezTo>
                    <a:pt x="256" y="120"/>
                    <a:pt x="120" y="0"/>
                    <a:pt x="96" y="104"/>
                  </a:cubicBezTo>
                  <a:cubicBezTo>
                    <a:pt x="72" y="208"/>
                    <a:pt x="80" y="720"/>
                    <a:pt x="96" y="824"/>
                  </a:cubicBezTo>
                  <a:cubicBezTo>
                    <a:pt x="112" y="928"/>
                    <a:pt x="152" y="828"/>
                    <a:pt x="192" y="7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5184" y="3600"/>
              <a:ext cx="288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9165142" y="3421087"/>
            <a:ext cx="56004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7" name="Line 6"/>
          <p:cNvSpPr>
            <a:spLocks noChangeShapeType="1"/>
          </p:cNvSpPr>
          <p:nvPr/>
        </p:nvSpPr>
        <p:spPr bwMode="auto">
          <a:xfrm>
            <a:off x="9282593" y="4307017"/>
            <a:ext cx="56004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9386476" y="5420814"/>
            <a:ext cx="56004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Hộp_Văn_Bản 31"/>
          <p:cNvSpPr txBox="1"/>
          <p:nvPr/>
        </p:nvSpPr>
        <p:spPr>
          <a:xfrm>
            <a:off x="9626718" y="3239717"/>
            <a:ext cx="719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Hộp_Văn_Bản 32"/>
          <p:cNvSpPr txBox="1"/>
          <p:nvPr/>
        </p:nvSpPr>
        <p:spPr>
          <a:xfrm>
            <a:off x="9700592" y="4307017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Hộp_Văn_Bản 33"/>
          <p:cNvSpPr txBox="1"/>
          <p:nvPr/>
        </p:nvSpPr>
        <p:spPr>
          <a:xfrm>
            <a:off x="9774466" y="5420814"/>
            <a:ext cx="4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Hình chữ nhật 34"/>
          <p:cNvSpPr/>
          <p:nvPr/>
        </p:nvSpPr>
        <p:spPr>
          <a:xfrm>
            <a:off x="1749426" y="3897630"/>
            <a:ext cx="48050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tiết diện S</a:t>
            </a:r>
            <a:r>
              <a:rPr lang="vi-VN" sz="2400" b="1" baseline="-25000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S</a:t>
            </a:r>
            <a:r>
              <a:rPr lang="vi-VN" sz="2400" b="1" baseline="-25000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S</a:t>
            </a:r>
            <a:r>
              <a:rPr lang="en-US" sz="2400" b="1" baseline="-25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400" b="1" baseline="-25000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Hình chữ nhật 35"/>
          <p:cNvSpPr/>
          <p:nvPr/>
        </p:nvSpPr>
        <p:spPr>
          <a:xfrm>
            <a:off x="1825815" y="4389755"/>
            <a:ext cx="30556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 vật </a:t>
            </a:r>
            <a:r>
              <a:rPr lang="vi-VN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m dây</a:t>
            </a:r>
          </a:p>
        </p:txBody>
      </p:sp>
      <p:sp>
        <p:nvSpPr>
          <p:cNvPr id="2" name="Hình chữ nhật 4"/>
          <p:cNvSpPr/>
          <p:nvPr/>
        </p:nvSpPr>
        <p:spPr>
          <a:xfrm>
            <a:off x="496389" y="78486"/>
            <a:ext cx="10738214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vi-V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 SỰ PHỤ THUỘC CỦA ĐIỆN TRỞ VÀO VẬT LIỆU LÀM DÂY DẪN</a:t>
            </a:r>
          </a:p>
        </p:txBody>
      </p:sp>
      <p:sp>
        <p:nvSpPr>
          <p:cNvPr id="31" name="AutoShape 19"/>
          <p:cNvSpPr>
            <a:spLocks noChangeArrowheads="1"/>
          </p:cNvSpPr>
          <p:nvPr/>
        </p:nvSpPr>
        <p:spPr bwMode="auto">
          <a:xfrm rot="5400000">
            <a:off x="7740734" y="4134105"/>
            <a:ext cx="679356" cy="2680320"/>
          </a:xfrm>
          <a:prstGeom prst="can">
            <a:avLst>
              <a:gd name="adj" fmla="val 35033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  <a:effectLst/>
          <a:extLst/>
        </p:spPr>
        <p:txBody>
          <a:bodyPr wrap="none" anchor="ctr"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AutoShape 19"/>
          <p:cNvSpPr>
            <a:spLocks noChangeArrowheads="1"/>
          </p:cNvSpPr>
          <p:nvPr/>
        </p:nvSpPr>
        <p:spPr bwMode="auto">
          <a:xfrm rot="5400000">
            <a:off x="7677076" y="3043544"/>
            <a:ext cx="679356" cy="2680320"/>
          </a:xfrm>
          <a:prstGeom prst="can">
            <a:avLst>
              <a:gd name="adj" fmla="val 35033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  <a:effectLst/>
          <a:extLst/>
        </p:spPr>
        <p:txBody>
          <a:bodyPr wrap="none" anchor="ctr"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37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1" grpId="0" bldLvl="0" animBg="1"/>
      <p:bldP spid="13" grpId="0"/>
      <p:bldP spid="14" grpId="0"/>
      <p:bldP spid="15" grpId="0"/>
      <p:bldP spid="16" grpId="0"/>
      <p:bldP spid="26" grpId="0" bldLvl="0" animBg="1"/>
      <p:bldP spid="27" grpId="0" bldLvl="0" animBg="1"/>
      <p:bldP spid="28" grpId="0" bldLvl="0" animBg="1"/>
      <p:bldP spid="32" grpId="0"/>
      <p:bldP spid="33" grpId="0"/>
      <p:bldP spid="34" grpId="0"/>
      <p:bldP spid="35" grpId="0"/>
      <p:bldP spid="36" grpId="0"/>
      <p:bldP spid="31" grpId="0" bldLvl="0" animBg="1"/>
      <p:bldP spid="37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932709" y="307400"/>
            <a:ext cx="6553200" cy="8239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</a:rPr>
              <a:t>Dặn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</a:rPr>
              <a:t>dò</a:t>
            </a:r>
            <a:endParaRPr lang="en-US" sz="4800" b="1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" name="AutoShape 13"/>
          <p:cNvSpPr>
            <a:spLocks noChangeArrowheads="1"/>
          </p:cNvSpPr>
          <p:nvPr/>
        </p:nvSpPr>
        <p:spPr bwMode="auto">
          <a:xfrm>
            <a:off x="381000" y="533400"/>
            <a:ext cx="10554855" cy="6248400"/>
          </a:xfrm>
          <a:prstGeom prst="horizontalScroll">
            <a:avLst>
              <a:gd name="adj" fmla="val 12500"/>
            </a:avLst>
          </a:prstGeom>
          <a:solidFill>
            <a:srgbClr val="00FFFF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366980" y="2072552"/>
            <a:ext cx="8848173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*</a:t>
            </a:r>
            <a:r>
              <a:rPr lang="en-US" alt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r>
              <a:rPr lang="en-US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*</a:t>
            </a:r>
            <a:r>
              <a:rPr lang="en-US" alt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ọc</a:t>
            </a:r>
            <a:r>
              <a:rPr lang="en-US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:</a:t>
            </a:r>
            <a:r>
              <a:rPr lang="en-US" alt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m</a:t>
            </a:r>
            <a:r>
              <a:rPr lang="en-US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r>
              <a:rPr lang="en-US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*</a:t>
            </a:r>
            <a:r>
              <a:rPr lang="en-US" alt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em</a:t>
            </a:r>
            <a:r>
              <a:rPr lang="en-US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ước</a:t>
            </a:r>
            <a:r>
              <a:rPr lang="en-US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: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đa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dạng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vai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trò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thằn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lằn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đuôi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dài</a:t>
            </a:r>
            <a:r>
              <a:rPr lang="en-US" altLang="en-US" sz="4000" b="1" dirty="0">
                <a:latin typeface="Times New Roman" panose="02020603050405020304" pitchFamily="18" charset="0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4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0525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ình chữ nhật 5"/>
          <p:cNvSpPr/>
          <p:nvPr/>
        </p:nvSpPr>
        <p:spPr>
          <a:xfrm>
            <a:off x="1684287" y="798737"/>
            <a:ext cx="28746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vi-VN" sz="2400" b="1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 nghiệm:</a:t>
            </a:r>
            <a:endParaRPr lang="en-US" sz="2400" b="1" dirty="0" smtClean="0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b="1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pSp>
        <p:nvGrpSpPr>
          <p:cNvPr id="9" name="Group 36"/>
          <p:cNvGrpSpPr/>
          <p:nvPr/>
        </p:nvGrpSpPr>
        <p:grpSpPr bwMode="auto">
          <a:xfrm>
            <a:off x="5878286" y="2710703"/>
            <a:ext cx="5381897" cy="3154519"/>
            <a:chOff x="864" y="1392"/>
            <a:chExt cx="3840" cy="2595"/>
          </a:xfrm>
        </p:grpSpPr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864" y="2256"/>
              <a:ext cx="384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1056" y="172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1056" y="172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V="1">
              <a:off x="2160" y="1536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/>
              <a:tailEnd type="oval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2400" y="172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3408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3456" y="16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3456" y="1728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4704" y="17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1056" y="2592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1056" y="32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4032" y="3213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" name="Rectangle 25"/>
            <p:cNvSpPr>
              <a:spLocks noChangeArrowheads="1"/>
            </p:cNvSpPr>
            <p:nvPr/>
          </p:nvSpPr>
          <p:spPr bwMode="auto">
            <a:xfrm>
              <a:off x="2736" y="3120"/>
              <a:ext cx="1344" cy="192"/>
            </a:xfrm>
            <a:prstGeom prst="rect">
              <a:avLst/>
            </a:prstGeom>
            <a:gradFill flip="none" rotWithShape="1">
              <a:gsLst>
                <a:gs pos="0">
                  <a:schemeClr val="accent6">
                    <a:lumMod val="60000"/>
                    <a:lumOff val="40000"/>
                  </a:schemeClr>
                </a:gs>
                <a:gs pos="33000">
                  <a:schemeClr val="accent6">
                    <a:lumMod val="20000"/>
                    <a:lumOff val="80000"/>
                  </a:schemeClr>
                </a:gs>
                <a:gs pos="57000">
                  <a:schemeClr val="accent6">
                    <a:lumMod val="60000"/>
                    <a:lumOff val="40000"/>
                  </a:schemeClr>
                </a:gs>
                <a:gs pos="100000">
                  <a:schemeClr val="accent6">
                    <a:lumMod val="50000"/>
                  </a:schemeClr>
                </a:gs>
              </a:gsLst>
              <a:lin ang="5400000" scaled="1"/>
              <a:tileRect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>
              <a:off x="2496" y="321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>
              <a:off x="2496" y="384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>
              <a:off x="3552" y="384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>
              <a:off x="4272" y="321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auto">
            <a:xfrm>
              <a:off x="3216" y="3651"/>
              <a:ext cx="384" cy="33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28" name="Text Box 32"/>
            <p:cNvSpPr txBox="1">
              <a:spLocks noChangeArrowheads="1"/>
            </p:cNvSpPr>
            <p:nvPr/>
          </p:nvSpPr>
          <p:spPr bwMode="auto">
            <a:xfrm>
              <a:off x="1938" y="1392"/>
              <a:ext cx="336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29" name="Text Box 33"/>
            <p:cNvSpPr txBox="1">
              <a:spLocks noChangeArrowheads="1"/>
            </p:cNvSpPr>
            <p:nvPr/>
          </p:nvSpPr>
          <p:spPr bwMode="auto">
            <a:xfrm>
              <a:off x="3138" y="1440"/>
              <a:ext cx="336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" name="Text Box 34"/>
            <p:cNvSpPr txBox="1">
              <a:spLocks noChangeArrowheads="1"/>
            </p:cNvSpPr>
            <p:nvPr/>
          </p:nvSpPr>
          <p:spPr bwMode="auto">
            <a:xfrm>
              <a:off x="3504" y="1440"/>
              <a:ext cx="336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</p:grpSp>
      <p:sp>
        <p:nvSpPr>
          <p:cNvPr id="33" name="Khuung Chú Thích Chữ Nhật Góc Tròn 32"/>
          <p:cNvSpPr/>
          <p:nvPr/>
        </p:nvSpPr>
        <p:spPr>
          <a:xfrm>
            <a:off x="2802472" y="3194517"/>
            <a:ext cx="2558648" cy="1320778"/>
          </a:xfrm>
          <a:prstGeom prst="wedgeRoundRectCallout">
            <a:avLst>
              <a:gd name="adj1" fmla="val 164870"/>
              <a:gd name="adj2" fmla="val 70113"/>
              <a:gd name="adj3" fmla="val 16667"/>
            </a:avLst>
          </a:prstGeom>
          <a:solidFill>
            <a:schemeClr val="accent1">
              <a:alpha val="5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 dẫn để xác định điện trở</a:t>
            </a:r>
          </a:p>
        </p:txBody>
      </p:sp>
      <p:sp>
        <p:nvSpPr>
          <p:cNvPr id="2" name="Hình chữ nhật 4"/>
          <p:cNvSpPr/>
          <p:nvPr/>
        </p:nvSpPr>
        <p:spPr>
          <a:xfrm>
            <a:off x="1516435" y="86572"/>
            <a:ext cx="9138285" cy="39878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vi-VN" sz="2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 SỰ PHỤ THUỘC CỦA ĐIỆN TRỞ VÀO VẬT LIỆU LÀM DÂY DẪN</a:t>
            </a:r>
          </a:p>
        </p:txBody>
      </p:sp>
      <p:sp>
        <p:nvSpPr>
          <p:cNvPr id="3" name="Hình chữ nhật 4"/>
          <p:cNvSpPr/>
          <p:nvPr/>
        </p:nvSpPr>
        <p:spPr>
          <a:xfrm>
            <a:off x="1608456" y="461010"/>
            <a:ext cx="8863965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 SỰ PHỤ THUỘC CỦA ĐIỆN TRỞ VÀO VẬT LIỆU LÀM  DÂY DẪN:</a:t>
            </a:r>
          </a:p>
        </p:txBody>
      </p:sp>
    </p:spTree>
    <p:extLst>
      <p:ext uri="{BB962C8B-B14F-4D97-AF65-F5344CB8AC3E}">
        <p14:creationId xmlns:p14="http://schemas.microsoft.com/office/powerpoint/2010/main" val="50697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mph" presetSubtype="0" repeatCount="5000" fill="hold" grpId="2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5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3750"/>
                            </p:stCondLst>
                            <p:childTnLst>
                              <p:par>
                                <p:cTn id="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ldLvl="0" animBg="1"/>
      <p:bldP spid="33" grpId="1" bldLvl="0" animBg="1"/>
      <p:bldP spid="33" grpId="2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ình chữ nhật 7"/>
          <p:cNvSpPr/>
          <p:nvPr/>
        </p:nvSpPr>
        <p:spPr>
          <a:xfrm>
            <a:off x="1684021" y="1225551"/>
            <a:ext cx="88372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vi-VN" sz="2400" b="1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Hình chữ nhật 33"/>
          <p:cNvSpPr/>
          <p:nvPr/>
        </p:nvSpPr>
        <p:spPr>
          <a:xfrm>
            <a:off x="1684021" y="1687216"/>
            <a:ext cx="40582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Lập </a:t>
            </a:r>
            <a:r>
              <a:rPr lang="vi-VN" sz="2400" b="1" dirty="0" err="1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vi-VN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hi </a:t>
            </a:r>
            <a:r>
              <a:rPr lang="vi-VN" sz="2400" b="1" dirty="0" err="1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ả TN:</a:t>
            </a:r>
          </a:p>
        </p:txBody>
      </p:sp>
      <p:graphicFrame>
        <p:nvGraphicFramePr>
          <p:cNvPr id="35" name="Group 64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1647305477"/>
              </p:ext>
            </p:extLst>
          </p:nvPr>
        </p:nvGraphicFramePr>
        <p:xfrm>
          <a:off x="1828799" y="2780928"/>
          <a:ext cx="9366070" cy="3097359"/>
        </p:xfrm>
        <a:graphic>
          <a:graphicData uri="http://schemas.openxmlformats.org/drawingml/2006/table">
            <a:tbl>
              <a:tblPr/>
              <a:tblGrid>
                <a:gridCol w="23620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0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603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816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303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KQ đo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 T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 điên thế (V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ờng độ dòng điện (A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 trở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ẫn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m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23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vi-VN" sz="20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ây đồ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23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kumimoji="0" lang="en-US" sz="20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0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ôm</a:t>
                      </a:r>
                      <a:endParaRPr kumimoji="0" lang="en-US" sz="2000" b="1" i="0" u="none" strike="noStrike" kern="12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23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kumimoji="0" lang="en-US" sz="20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0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ắt</a:t>
                      </a:r>
                      <a:endParaRPr kumimoji="0" lang="en-US" sz="2000" b="1" i="0" u="none" strike="noStrike" kern="12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5" name="Line 43"/>
          <p:cNvSpPr>
            <a:spLocks noChangeShapeType="1"/>
          </p:cNvSpPr>
          <p:nvPr/>
        </p:nvSpPr>
        <p:spPr bwMode="auto">
          <a:xfrm>
            <a:off x="1845008" y="2812296"/>
            <a:ext cx="2080592" cy="10690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Hình chữ nhật 8"/>
          <p:cNvSpPr/>
          <p:nvPr/>
        </p:nvSpPr>
        <p:spPr>
          <a:xfrm>
            <a:off x="1529716" y="6005201"/>
            <a:ext cx="24089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2400" b="1" dirty="0" err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vi-VN" sz="2400" b="1" dirty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N:</a:t>
            </a:r>
          </a:p>
        </p:txBody>
      </p:sp>
      <p:sp>
        <p:nvSpPr>
          <p:cNvPr id="2" name="Hình chữ nhật 5"/>
          <p:cNvSpPr/>
          <p:nvPr/>
        </p:nvSpPr>
        <p:spPr>
          <a:xfrm>
            <a:off x="1684288" y="798737"/>
            <a:ext cx="20878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sz="2400" b="1" dirty="0" err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hiệm:</a:t>
            </a:r>
          </a:p>
        </p:txBody>
      </p:sp>
      <p:sp>
        <p:nvSpPr>
          <p:cNvPr id="3" name="Hình chữ nhật 4"/>
          <p:cNvSpPr/>
          <p:nvPr/>
        </p:nvSpPr>
        <p:spPr>
          <a:xfrm>
            <a:off x="1529716" y="54916"/>
            <a:ext cx="9138285" cy="39878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vi-VN" sz="2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 SỰ PHỤ THUỘC CỦA ĐIỆN TRỞ VÀO VẬT LIỆU LÀM DÂY DẪN</a:t>
            </a:r>
          </a:p>
        </p:txBody>
      </p:sp>
      <p:sp>
        <p:nvSpPr>
          <p:cNvPr id="7" name="Hình chữ nhật 4"/>
          <p:cNvSpPr/>
          <p:nvPr/>
        </p:nvSpPr>
        <p:spPr>
          <a:xfrm>
            <a:off x="1608456" y="461010"/>
            <a:ext cx="8863965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 SỰ PHỤ THUỘC CỦA ĐIỆN TRỞ VÀO VẬT LIỆU LÀM  DÂY DẪN:</a:t>
            </a:r>
          </a:p>
        </p:txBody>
      </p:sp>
    </p:spTree>
    <p:extLst>
      <p:ext uri="{BB962C8B-B14F-4D97-AF65-F5344CB8AC3E}">
        <p14:creationId xmlns:p14="http://schemas.microsoft.com/office/powerpoint/2010/main" val="4211199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4724400" y="2667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H" panose="020B7200000000000000" pitchFamily="34" charset="0"/>
              </a:rPr>
              <a:t>K</a:t>
            </a:r>
          </a:p>
        </p:txBody>
      </p:sp>
      <p:sp>
        <p:nvSpPr>
          <p:cNvPr id="183308" name="Line 12"/>
          <p:cNvSpPr>
            <a:spLocks noChangeShapeType="1"/>
          </p:cNvSpPr>
          <p:nvPr/>
        </p:nvSpPr>
        <p:spPr bwMode="auto">
          <a:xfrm flipV="1">
            <a:off x="8458200" y="4267200"/>
            <a:ext cx="1828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3310" name="Line 14"/>
          <p:cNvSpPr>
            <a:spLocks noChangeShapeType="1"/>
          </p:cNvSpPr>
          <p:nvPr/>
        </p:nvSpPr>
        <p:spPr bwMode="auto">
          <a:xfrm>
            <a:off x="10287000" y="2471738"/>
            <a:ext cx="0" cy="18288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3311" name="Text Box 15"/>
          <p:cNvSpPr txBox="1">
            <a:spLocks noChangeArrowheads="1"/>
          </p:cNvSpPr>
          <p:nvPr/>
        </p:nvSpPr>
        <p:spPr bwMode="auto">
          <a:xfrm>
            <a:off x="7199314" y="5608638"/>
            <a:ext cx="515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183312" name="Text Box 16"/>
          <p:cNvSpPr txBox="1">
            <a:spLocks noChangeArrowheads="1"/>
          </p:cNvSpPr>
          <p:nvPr/>
        </p:nvSpPr>
        <p:spPr bwMode="auto">
          <a:xfrm>
            <a:off x="7715250" y="56086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.VnTimeH" panose="020B7200000000000000" pitchFamily="34" charset="0"/>
              </a:rPr>
              <a:t>B</a:t>
            </a:r>
          </a:p>
        </p:txBody>
      </p:sp>
      <p:sp>
        <p:nvSpPr>
          <p:cNvPr id="183314" name="Line 18"/>
          <p:cNvSpPr>
            <a:spLocks noChangeShapeType="1"/>
          </p:cNvSpPr>
          <p:nvPr/>
        </p:nvSpPr>
        <p:spPr bwMode="auto">
          <a:xfrm>
            <a:off x="1752600" y="2514600"/>
            <a:ext cx="2971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83317" name="Group 21"/>
          <p:cNvGrpSpPr/>
          <p:nvPr/>
        </p:nvGrpSpPr>
        <p:grpSpPr bwMode="auto">
          <a:xfrm>
            <a:off x="5943600" y="2514600"/>
            <a:ext cx="914400" cy="533400"/>
            <a:chOff x="4752" y="2544"/>
            <a:chExt cx="576" cy="461"/>
          </a:xfrm>
        </p:grpSpPr>
        <p:sp>
          <p:nvSpPr>
            <p:cNvPr id="183318" name="Rectangle 22"/>
            <p:cNvSpPr>
              <a:spLocks noChangeArrowheads="1"/>
            </p:cNvSpPr>
            <p:nvPr/>
          </p:nvSpPr>
          <p:spPr bwMode="auto">
            <a:xfrm rot="16200000" flipH="1">
              <a:off x="4857" y="2535"/>
              <a:ext cx="365" cy="57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0" hangingPunct="0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</a:rPr>
                <a:t>6V</a:t>
              </a:r>
            </a:p>
          </p:txBody>
        </p:sp>
        <p:sp>
          <p:nvSpPr>
            <p:cNvPr id="183319" name="Line 23"/>
            <p:cNvSpPr>
              <a:spLocks noChangeShapeType="1"/>
            </p:cNvSpPr>
            <p:nvPr/>
          </p:nvSpPr>
          <p:spPr bwMode="auto">
            <a:xfrm rot="5400000">
              <a:off x="4730" y="2662"/>
              <a:ext cx="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320" name="Line 24"/>
            <p:cNvSpPr>
              <a:spLocks noChangeShapeType="1"/>
            </p:cNvSpPr>
            <p:nvPr/>
          </p:nvSpPr>
          <p:spPr bwMode="auto">
            <a:xfrm>
              <a:off x="4896" y="2544"/>
              <a:ext cx="0" cy="96"/>
            </a:xfrm>
            <a:prstGeom prst="line">
              <a:avLst/>
            </a:prstGeom>
            <a:noFill/>
            <a:ln w="76200">
              <a:solidFill>
                <a:srgbClr val="F00A2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321" name="Line 25"/>
            <p:cNvSpPr>
              <a:spLocks noChangeShapeType="1"/>
            </p:cNvSpPr>
            <p:nvPr/>
          </p:nvSpPr>
          <p:spPr bwMode="auto">
            <a:xfrm>
              <a:off x="5136" y="2544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83368" name="Line 72"/>
          <p:cNvSpPr>
            <a:spLocks noChangeShapeType="1"/>
          </p:cNvSpPr>
          <p:nvPr/>
        </p:nvSpPr>
        <p:spPr bwMode="auto">
          <a:xfrm>
            <a:off x="5257800" y="2514600"/>
            <a:ext cx="914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83397" name="Group 101"/>
          <p:cNvGrpSpPr/>
          <p:nvPr/>
        </p:nvGrpSpPr>
        <p:grpSpPr bwMode="auto">
          <a:xfrm>
            <a:off x="4314826" y="2185989"/>
            <a:ext cx="885825" cy="585787"/>
            <a:chOff x="2208" y="3852"/>
            <a:chExt cx="558" cy="369"/>
          </a:xfrm>
        </p:grpSpPr>
        <p:sp>
          <p:nvSpPr>
            <p:cNvPr id="183398" name="Line 102"/>
            <p:cNvSpPr>
              <a:spLocks noChangeShapeType="1"/>
            </p:cNvSpPr>
            <p:nvPr/>
          </p:nvSpPr>
          <p:spPr bwMode="auto">
            <a:xfrm flipV="1">
              <a:off x="2478" y="3852"/>
              <a:ext cx="288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399" name="Line 103"/>
            <p:cNvSpPr>
              <a:spLocks noChangeShapeType="1"/>
            </p:cNvSpPr>
            <p:nvPr/>
          </p:nvSpPr>
          <p:spPr bwMode="auto">
            <a:xfrm flipV="1">
              <a:off x="2208" y="4029"/>
              <a:ext cx="288" cy="192"/>
            </a:xfrm>
            <a:prstGeom prst="line">
              <a:avLst/>
            </a:prstGeom>
            <a:noFill/>
            <a:ln w="57150">
              <a:solidFill>
                <a:schemeClr val="bg2">
                  <a:lumMod val="50000"/>
                  <a:alpha val="0"/>
                </a:schemeClr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83400" name="Line 104"/>
          <p:cNvSpPr>
            <a:spLocks noChangeShapeType="1"/>
          </p:cNvSpPr>
          <p:nvPr/>
        </p:nvSpPr>
        <p:spPr bwMode="auto">
          <a:xfrm>
            <a:off x="6553200" y="2514600"/>
            <a:ext cx="3733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83401" name="Group 105"/>
          <p:cNvGrpSpPr/>
          <p:nvPr/>
        </p:nvGrpSpPr>
        <p:grpSpPr bwMode="auto">
          <a:xfrm>
            <a:off x="5791200" y="5035550"/>
            <a:ext cx="2222500" cy="1822450"/>
            <a:chOff x="2592" y="1680"/>
            <a:chExt cx="1400" cy="1148"/>
          </a:xfrm>
        </p:grpSpPr>
        <p:sp>
          <p:nvSpPr>
            <p:cNvPr id="183402" name="Text Box 106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.VnTimeH" panose="020B7200000000000000" pitchFamily="34" charset="0"/>
                </a:rPr>
                <a:t>K</a:t>
              </a:r>
            </a:p>
          </p:txBody>
        </p:sp>
        <p:sp>
          <p:nvSpPr>
            <p:cNvPr id="183403" name="Oval 107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vi-VN">
                <a:latin typeface="Arial" panose="020B0604020202020204" pitchFamily="34" charset="0"/>
              </a:endParaRPr>
            </a:p>
          </p:txBody>
        </p:sp>
        <p:sp>
          <p:nvSpPr>
            <p:cNvPr id="183404" name="Rectangle 108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vi-VN"/>
            </a:p>
          </p:txBody>
        </p:sp>
        <p:sp>
          <p:nvSpPr>
            <p:cNvPr id="183405" name="Rectangle 109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06" name="Rectangle 110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07" name="Oval 111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08" name="Text Box 112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83409" name="Oval 113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10" name="Arc 114"/>
            <p:cNvSpPr/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11" name="Line 115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12" name="Text Box 116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83413" name="Text Box 117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83414" name="Line 118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15" name="Line 119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16" name="Line 120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17" name="Line 121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18" name="Line 122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19" name="Line 123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20" name="Line 124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21" name="Line 125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22" name="Line 126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23" name="Line 127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24" name="Line 128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25" name="Line 129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26" name="Line 130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27" name="Line 131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28" name="Line 132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29" name="Line 133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30" name="Line 134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31" name="Line 135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32" name="Line 136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33" name="Line 137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34" name="Line 138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35" name="Line 139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36" name="Line 140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37" name="Line 141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38" name="Line 142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39" name="Line 143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40" name="Line 144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41" name="Line 145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42" name="Line 146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43" name="Line 147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44" name="Text Box 148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83445" name="Text Box 149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83446" name="Text Box 150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83447" name="Text Box 151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83448" name="Text Box 152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183449" name="AutoShape 153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50" name="Rectangle 154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51" name="Rectangle 155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38000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37000"/>
                        </a:scheme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>
                <a:latin typeface="Arial" panose="020B0604020202020204" pitchFamily="34" charset="0"/>
              </a:endParaRPr>
            </a:p>
          </p:txBody>
        </p:sp>
        <p:sp>
          <p:nvSpPr>
            <p:cNvPr id="183452" name="Rectangle 156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53" name="AutoShape 157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54" name="Arc 158"/>
            <p:cNvSpPr/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55" name="Freeform 159"/>
            <p:cNvSpPr/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56" name="Freeform 160"/>
            <p:cNvSpPr/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57" name="AutoShape 161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58" name="Oval 162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59" name="Oval 163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60" name="Text Box 164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183461" name="Text Box 165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panose="020B0604020202020204" pitchFamily="34" charset="0"/>
                </a:rPr>
                <a:t>+</a:t>
              </a:r>
            </a:p>
          </p:txBody>
        </p:sp>
      </p:grpSp>
      <p:sp>
        <p:nvSpPr>
          <p:cNvPr id="183463" name="Line 167"/>
          <p:cNvSpPr>
            <a:spLocks noChangeShapeType="1"/>
          </p:cNvSpPr>
          <p:nvPr/>
        </p:nvSpPr>
        <p:spPr bwMode="auto">
          <a:xfrm>
            <a:off x="5628640" y="4223544"/>
            <a:ext cx="10160" cy="2329656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3464" name="Line 168"/>
          <p:cNvSpPr>
            <a:spLocks noChangeShapeType="1"/>
          </p:cNvSpPr>
          <p:nvPr/>
        </p:nvSpPr>
        <p:spPr bwMode="auto">
          <a:xfrm>
            <a:off x="8458200" y="4267200"/>
            <a:ext cx="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3466" name="Line 170"/>
          <p:cNvSpPr>
            <a:spLocks noChangeShapeType="1"/>
          </p:cNvSpPr>
          <p:nvPr/>
        </p:nvSpPr>
        <p:spPr bwMode="auto">
          <a:xfrm>
            <a:off x="5638800" y="6553200"/>
            <a:ext cx="381000" cy="15240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3315" name="Line 19"/>
          <p:cNvSpPr>
            <a:spLocks noChangeShapeType="1"/>
          </p:cNvSpPr>
          <p:nvPr/>
        </p:nvSpPr>
        <p:spPr bwMode="auto">
          <a:xfrm>
            <a:off x="7772400" y="6657975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83469" name="Group 173"/>
          <p:cNvGrpSpPr/>
          <p:nvPr/>
        </p:nvGrpSpPr>
        <p:grpSpPr bwMode="auto">
          <a:xfrm rot="-285818">
            <a:off x="6395720" y="5831840"/>
            <a:ext cx="1066800" cy="609600"/>
            <a:chOff x="1488" y="3504"/>
            <a:chExt cx="864" cy="480"/>
          </a:xfrm>
        </p:grpSpPr>
        <p:sp>
          <p:nvSpPr>
            <p:cNvPr id="183462" name="Line 166"/>
            <p:cNvSpPr>
              <a:spLocks noChangeShapeType="1"/>
            </p:cNvSpPr>
            <p:nvPr/>
          </p:nvSpPr>
          <p:spPr bwMode="auto">
            <a:xfrm flipH="1" flipV="1">
              <a:off x="1488" y="3504"/>
              <a:ext cx="432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68" name="Line 172"/>
            <p:cNvSpPr>
              <a:spLocks noChangeShapeType="1"/>
            </p:cNvSpPr>
            <p:nvPr/>
          </p:nvSpPr>
          <p:spPr bwMode="auto">
            <a:xfrm flipH="1" flipV="1">
              <a:off x="1920" y="3744"/>
              <a:ext cx="432" cy="2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83474" name="Rectangle 178" descr="Narrow vertical"/>
          <p:cNvSpPr>
            <a:spLocks noChangeArrowheads="1"/>
          </p:cNvSpPr>
          <p:nvPr/>
        </p:nvSpPr>
        <p:spPr bwMode="auto">
          <a:xfrm>
            <a:off x="5867400" y="4097392"/>
            <a:ext cx="2286000" cy="304800"/>
          </a:xfrm>
          <a:prstGeom prst="rect">
            <a:avLst/>
          </a:prstGeom>
          <a:pattFill prst="dkVert">
            <a:fgClr>
              <a:schemeClr val="accent2">
                <a:lumMod val="50000"/>
              </a:schemeClr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183475" name="Line 179"/>
          <p:cNvSpPr>
            <a:spLocks noChangeShapeType="1"/>
          </p:cNvSpPr>
          <p:nvPr/>
        </p:nvSpPr>
        <p:spPr bwMode="auto">
          <a:xfrm>
            <a:off x="5628640" y="4241408"/>
            <a:ext cx="228600" cy="0"/>
          </a:xfrm>
          <a:prstGeom prst="line">
            <a:avLst/>
          </a:prstGeom>
          <a:noFill/>
          <a:ln w="47625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3476" name="Line 180"/>
          <p:cNvSpPr>
            <a:spLocks noChangeShapeType="1"/>
          </p:cNvSpPr>
          <p:nvPr/>
        </p:nvSpPr>
        <p:spPr bwMode="auto">
          <a:xfrm>
            <a:off x="8136984" y="4244499"/>
            <a:ext cx="304800" cy="0"/>
          </a:xfrm>
          <a:prstGeom prst="line">
            <a:avLst/>
          </a:prstGeom>
          <a:noFill/>
          <a:ln w="47625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83482" name="Group 186"/>
          <p:cNvGrpSpPr/>
          <p:nvPr/>
        </p:nvGrpSpPr>
        <p:grpSpPr bwMode="auto">
          <a:xfrm>
            <a:off x="1676400" y="3733800"/>
            <a:ext cx="2222500" cy="1822450"/>
            <a:chOff x="2592" y="1680"/>
            <a:chExt cx="1400" cy="1148"/>
          </a:xfrm>
        </p:grpSpPr>
        <p:sp>
          <p:nvSpPr>
            <p:cNvPr id="183483" name="Text Box 187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.VnTimeH" panose="020B7200000000000000" pitchFamily="34" charset="0"/>
                </a:rPr>
                <a:t>K</a:t>
              </a:r>
            </a:p>
          </p:txBody>
        </p:sp>
        <p:sp>
          <p:nvSpPr>
            <p:cNvPr id="183484" name="Oval 188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vi-VN">
                <a:latin typeface="Arial" panose="020B0604020202020204" pitchFamily="34" charset="0"/>
              </a:endParaRPr>
            </a:p>
          </p:txBody>
        </p:sp>
        <p:sp>
          <p:nvSpPr>
            <p:cNvPr id="183485" name="Rectangle 189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vi-VN"/>
            </a:p>
          </p:txBody>
        </p:sp>
        <p:sp>
          <p:nvSpPr>
            <p:cNvPr id="183486" name="Rectangle 190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87" name="Rectangle 191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88" name="Oval 192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89" name="Text Box 193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83490" name="Oval 194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91" name="Arc 195"/>
            <p:cNvSpPr/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492" name="Line 196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93" name="Text Box 197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83494" name="Text Box 198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83495" name="Line 199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96" name="Line 200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97" name="Line 201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98" name="Line 202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499" name="Line 203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00" name="Line 204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01" name="Line 205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02" name="Line 206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03" name="Line 207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04" name="Line 208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05" name="Line 209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06" name="Line 210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07" name="Line 211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08" name="Line 212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09" name="Line 213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10" name="Line 214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11" name="Line 215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12" name="Line 216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13" name="Line 217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14" name="Line 218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15" name="Line 219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16" name="Line 220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17" name="Line 221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18" name="Line 222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19" name="Line 223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20" name="Line 224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21" name="Line 225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22" name="Line 226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23" name="Line 227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24" name="Line 228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25" name="Text Box 229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83526" name="Text Box 230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83527" name="Text Box 231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83528" name="Text Box 232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83529" name="Text Box 233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400" b="1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83530" name="AutoShape 234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531" name="Rectangle 235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532" name="Rectangle 236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38000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37000"/>
                        </a:scheme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>
                <a:latin typeface="Arial" panose="020B0604020202020204" pitchFamily="34" charset="0"/>
              </a:endParaRPr>
            </a:p>
          </p:txBody>
        </p:sp>
        <p:sp>
          <p:nvSpPr>
            <p:cNvPr id="183533" name="Rectangle 237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534" name="AutoShape 238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535" name="Arc 239"/>
            <p:cNvSpPr/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536" name="Freeform 240"/>
            <p:cNvSpPr/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37" name="Freeform 241"/>
            <p:cNvSpPr/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538" name="AutoShape 242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539" name="Oval 243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540" name="Oval 244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3541" name="Text Box 245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183542" name="Text Box 246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panose="020B0604020202020204" pitchFamily="34" charset="0"/>
                </a:rPr>
                <a:t>+</a:t>
              </a:r>
            </a:p>
          </p:txBody>
        </p:sp>
      </p:grpSp>
      <p:sp>
        <p:nvSpPr>
          <p:cNvPr id="183362" name="Line 66"/>
          <p:cNvSpPr>
            <a:spLocks noChangeShapeType="1"/>
          </p:cNvSpPr>
          <p:nvPr/>
        </p:nvSpPr>
        <p:spPr bwMode="auto">
          <a:xfrm flipV="1">
            <a:off x="1783080" y="2514600"/>
            <a:ext cx="0" cy="289560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3543" name="Line 247"/>
          <p:cNvSpPr>
            <a:spLocks noChangeShapeType="1"/>
          </p:cNvSpPr>
          <p:nvPr/>
        </p:nvSpPr>
        <p:spPr bwMode="auto">
          <a:xfrm>
            <a:off x="1762760" y="5404584"/>
            <a:ext cx="152400" cy="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3316" name="Line 20"/>
          <p:cNvSpPr>
            <a:spLocks noChangeShapeType="1"/>
          </p:cNvSpPr>
          <p:nvPr/>
        </p:nvSpPr>
        <p:spPr bwMode="auto">
          <a:xfrm>
            <a:off x="3657600" y="5410200"/>
            <a:ext cx="19050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83363" name="Group 67"/>
          <p:cNvGrpSpPr/>
          <p:nvPr/>
        </p:nvGrpSpPr>
        <p:grpSpPr bwMode="auto">
          <a:xfrm rot="-1062720">
            <a:off x="2250440" y="4363721"/>
            <a:ext cx="1022350" cy="785813"/>
            <a:chOff x="1680" y="1440"/>
            <a:chExt cx="592" cy="400"/>
          </a:xfrm>
        </p:grpSpPr>
        <p:sp>
          <p:nvSpPr>
            <p:cNvPr id="183364" name="Oval 68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vi-VN">
                <a:latin typeface="Arial" panose="020B0604020202020204" pitchFamily="34" charset="0"/>
              </a:endParaRPr>
            </a:p>
          </p:txBody>
        </p:sp>
        <p:sp>
          <p:nvSpPr>
            <p:cNvPr id="183365" name="Line 69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3366" name="Line 70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" name="Khuung Chú Thích Chữ Nhật Góc Tròn 2"/>
          <p:cNvSpPr/>
          <p:nvPr/>
        </p:nvSpPr>
        <p:spPr>
          <a:xfrm>
            <a:off x="2299382" y="5867400"/>
            <a:ext cx="2689304" cy="762000"/>
          </a:xfrm>
          <a:prstGeom prst="wedgeRoundRectCallout">
            <a:avLst>
              <a:gd name="adj1" fmla="val 99683"/>
              <a:gd name="adj2" fmla="val -242833"/>
              <a:gd name="adj3" fmla="val 16667"/>
            </a:avLst>
          </a:prstGeom>
          <a:solidFill>
            <a:schemeClr val="accent1">
              <a:alpha val="7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sz="2000" b="1" dirty="0" err="1">
                <a:solidFill>
                  <a:schemeClr val="tx1"/>
                </a:solidFill>
              </a:rPr>
              <a:t>Dây</a:t>
            </a:r>
            <a:r>
              <a:rPr lang="en-US" sz="2000" b="1" dirty="0">
                <a:solidFill>
                  <a:schemeClr val="tx1"/>
                </a:solidFill>
              </a:rPr>
              <a:t> đồng l</a:t>
            </a:r>
            <a:r>
              <a:rPr lang="en-US" sz="2000" b="1" baseline="-25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</a:rPr>
              <a:t>= 100m, S</a:t>
            </a:r>
            <a:r>
              <a:rPr lang="en-US" sz="2000" b="1" baseline="-25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</a:rPr>
              <a:t>=1mm</a:t>
            </a:r>
            <a:r>
              <a:rPr lang="en-US" sz="2000" b="1" baseline="30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" name="Hình chữ nhật 5"/>
          <p:cNvSpPr/>
          <p:nvPr/>
        </p:nvSpPr>
        <p:spPr>
          <a:xfrm>
            <a:off x="1684288" y="798737"/>
            <a:ext cx="20878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sz="2400" b="1" dirty="0" err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hiệm:</a:t>
            </a:r>
          </a:p>
        </p:txBody>
      </p:sp>
      <p:sp>
        <p:nvSpPr>
          <p:cNvPr id="2" name="Hình chữ nhật 4"/>
          <p:cNvSpPr/>
          <p:nvPr/>
        </p:nvSpPr>
        <p:spPr>
          <a:xfrm>
            <a:off x="1529716" y="0"/>
            <a:ext cx="9138285" cy="39878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vi-VN" sz="2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 SỰ PHỤ THUỘC CỦA ĐIỆN TRỞ VÀO VẬT LIỆU LÀM DÂY DẪN</a:t>
            </a:r>
          </a:p>
        </p:txBody>
      </p:sp>
      <p:sp>
        <p:nvSpPr>
          <p:cNvPr id="5" name="Hình chữ nhật 4"/>
          <p:cNvSpPr/>
          <p:nvPr/>
        </p:nvSpPr>
        <p:spPr>
          <a:xfrm>
            <a:off x="1608456" y="461010"/>
            <a:ext cx="8863965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 SỰ PHỤ THUỘC CỦA ĐIỆN TRỞ VÀO VẬT LIỆU LÀM  DÂY DẪN:</a:t>
            </a:r>
          </a:p>
        </p:txBody>
      </p:sp>
    </p:spTree>
    <p:extLst>
      <p:ext uri="{BB962C8B-B14F-4D97-AF65-F5344CB8AC3E}">
        <p14:creationId xmlns:p14="http://schemas.microsoft.com/office/powerpoint/2010/main" val="1361384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mph" presetSubtype="0" repeatCount="3000" fill="hold" grpId="2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3" dur="2000" fill="hold"/>
                                        <p:tgtEl>
                                          <p:spTgt spid="1833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580000">
                                      <p:cBhvr>
                                        <p:cTn id="26" dur="2000" fill="hold"/>
                                        <p:tgtEl>
                                          <p:spTgt spid="1833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28" dur="2000" fill="hold"/>
                                        <p:tgtEl>
                                          <p:spTgt spid="1834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bldLvl="0" animBg="1"/>
      <p:bldP spid="3" grpId="2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4724400" y="2667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H" panose="020B7200000000000000" pitchFamily="34" charset="0"/>
              </a:rPr>
              <a:t>K</a:t>
            </a:r>
          </a:p>
        </p:txBody>
      </p:sp>
      <p:sp>
        <p:nvSpPr>
          <p:cNvPr id="212995" name="Line 3"/>
          <p:cNvSpPr>
            <a:spLocks noChangeShapeType="1"/>
          </p:cNvSpPr>
          <p:nvPr/>
        </p:nvSpPr>
        <p:spPr bwMode="auto">
          <a:xfrm flipV="1">
            <a:off x="8458200" y="4310063"/>
            <a:ext cx="1828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2996" name="Line 4"/>
          <p:cNvSpPr>
            <a:spLocks noChangeShapeType="1"/>
          </p:cNvSpPr>
          <p:nvPr/>
        </p:nvSpPr>
        <p:spPr bwMode="auto">
          <a:xfrm>
            <a:off x="10287000" y="2471738"/>
            <a:ext cx="0" cy="1871662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2997" name="Text Box 5"/>
          <p:cNvSpPr txBox="1">
            <a:spLocks noChangeArrowheads="1"/>
          </p:cNvSpPr>
          <p:nvPr/>
        </p:nvSpPr>
        <p:spPr bwMode="auto">
          <a:xfrm>
            <a:off x="7199314" y="5608638"/>
            <a:ext cx="515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7715250" y="56086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.VnTimeH" panose="020B7200000000000000" pitchFamily="34" charset="0"/>
              </a:rPr>
              <a:t>B</a:t>
            </a:r>
          </a:p>
        </p:txBody>
      </p:sp>
      <p:sp>
        <p:nvSpPr>
          <p:cNvPr id="213000" name="Line 8"/>
          <p:cNvSpPr>
            <a:spLocks noChangeShapeType="1"/>
          </p:cNvSpPr>
          <p:nvPr/>
        </p:nvSpPr>
        <p:spPr bwMode="auto">
          <a:xfrm>
            <a:off x="1752600" y="2514600"/>
            <a:ext cx="2971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13001" name="Group 9"/>
          <p:cNvGrpSpPr/>
          <p:nvPr/>
        </p:nvGrpSpPr>
        <p:grpSpPr bwMode="auto">
          <a:xfrm>
            <a:off x="5943600" y="2514600"/>
            <a:ext cx="914400" cy="533400"/>
            <a:chOff x="4752" y="2544"/>
            <a:chExt cx="576" cy="461"/>
          </a:xfrm>
        </p:grpSpPr>
        <p:sp>
          <p:nvSpPr>
            <p:cNvPr id="213002" name="Rectangle 10"/>
            <p:cNvSpPr>
              <a:spLocks noChangeArrowheads="1"/>
            </p:cNvSpPr>
            <p:nvPr/>
          </p:nvSpPr>
          <p:spPr bwMode="auto">
            <a:xfrm rot="16200000" flipH="1">
              <a:off x="4857" y="2535"/>
              <a:ext cx="365" cy="57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0" hangingPunct="0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</a:rPr>
                <a:t>6V</a:t>
              </a:r>
            </a:p>
          </p:txBody>
        </p:sp>
        <p:sp>
          <p:nvSpPr>
            <p:cNvPr id="213003" name="Line 11"/>
            <p:cNvSpPr>
              <a:spLocks noChangeShapeType="1"/>
            </p:cNvSpPr>
            <p:nvPr/>
          </p:nvSpPr>
          <p:spPr bwMode="auto">
            <a:xfrm rot="5400000">
              <a:off x="4730" y="2662"/>
              <a:ext cx="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04" name="Line 12"/>
            <p:cNvSpPr>
              <a:spLocks noChangeShapeType="1"/>
            </p:cNvSpPr>
            <p:nvPr/>
          </p:nvSpPr>
          <p:spPr bwMode="auto">
            <a:xfrm>
              <a:off x="4896" y="2544"/>
              <a:ext cx="0" cy="96"/>
            </a:xfrm>
            <a:prstGeom prst="line">
              <a:avLst/>
            </a:prstGeom>
            <a:noFill/>
            <a:ln w="76200">
              <a:solidFill>
                <a:srgbClr val="F00A2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05" name="Line 13"/>
            <p:cNvSpPr>
              <a:spLocks noChangeShapeType="1"/>
            </p:cNvSpPr>
            <p:nvPr/>
          </p:nvSpPr>
          <p:spPr bwMode="auto">
            <a:xfrm>
              <a:off x="5136" y="2544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13006" name="Line 14"/>
          <p:cNvSpPr>
            <a:spLocks noChangeShapeType="1"/>
          </p:cNvSpPr>
          <p:nvPr/>
        </p:nvSpPr>
        <p:spPr bwMode="auto">
          <a:xfrm>
            <a:off x="5257800" y="2514600"/>
            <a:ext cx="914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13007" name="Group 15"/>
          <p:cNvGrpSpPr/>
          <p:nvPr/>
        </p:nvGrpSpPr>
        <p:grpSpPr bwMode="auto">
          <a:xfrm>
            <a:off x="4314825" y="2176463"/>
            <a:ext cx="869950" cy="595312"/>
            <a:chOff x="2208" y="3846"/>
            <a:chExt cx="548" cy="375"/>
          </a:xfrm>
        </p:grpSpPr>
        <p:sp>
          <p:nvSpPr>
            <p:cNvPr id="213008" name="Line 16"/>
            <p:cNvSpPr>
              <a:spLocks noChangeShapeType="1"/>
            </p:cNvSpPr>
            <p:nvPr/>
          </p:nvSpPr>
          <p:spPr bwMode="auto">
            <a:xfrm flipV="1">
              <a:off x="2468" y="3846"/>
              <a:ext cx="288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09" name="Line 17"/>
            <p:cNvSpPr>
              <a:spLocks noChangeShapeType="1"/>
            </p:cNvSpPr>
            <p:nvPr/>
          </p:nvSpPr>
          <p:spPr bwMode="auto">
            <a:xfrm flipV="1">
              <a:off x="2208" y="4029"/>
              <a:ext cx="288" cy="192"/>
            </a:xfrm>
            <a:prstGeom prst="line">
              <a:avLst/>
            </a:prstGeom>
            <a:noFill/>
            <a:ln w="57150">
              <a:solidFill>
                <a:schemeClr val="bg2">
                  <a:lumMod val="75000"/>
                  <a:alpha val="0"/>
                </a:schemeClr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13010" name="Line 18"/>
          <p:cNvSpPr>
            <a:spLocks noChangeShapeType="1"/>
          </p:cNvSpPr>
          <p:nvPr/>
        </p:nvSpPr>
        <p:spPr bwMode="auto">
          <a:xfrm>
            <a:off x="6553200" y="2514600"/>
            <a:ext cx="3733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13011" name="Group 19"/>
          <p:cNvGrpSpPr/>
          <p:nvPr/>
        </p:nvGrpSpPr>
        <p:grpSpPr bwMode="auto">
          <a:xfrm>
            <a:off x="5791200" y="5035550"/>
            <a:ext cx="2222500" cy="1822450"/>
            <a:chOff x="2592" y="1680"/>
            <a:chExt cx="1400" cy="1148"/>
          </a:xfrm>
        </p:grpSpPr>
        <p:sp>
          <p:nvSpPr>
            <p:cNvPr id="213012" name="Text Box 20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.VnTimeH" panose="020B7200000000000000" pitchFamily="34" charset="0"/>
                </a:rPr>
                <a:t>K</a:t>
              </a:r>
            </a:p>
          </p:txBody>
        </p:sp>
        <p:sp>
          <p:nvSpPr>
            <p:cNvPr id="213013" name="Oval 21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vi-VN">
                <a:latin typeface="Arial" panose="020B0604020202020204" pitchFamily="34" charset="0"/>
              </a:endParaRPr>
            </a:p>
          </p:txBody>
        </p:sp>
        <p:sp>
          <p:nvSpPr>
            <p:cNvPr id="213014" name="Rectangle 22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vi-VN"/>
            </a:p>
          </p:txBody>
        </p:sp>
        <p:sp>
          <p:nvSpPr>
            <p:cNvPr id="213015" name="Rectangle 23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16" name="Rectangle 24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17" name="Oval 25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18" name="Text Box 26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213019" name="Oval 27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20" name="Arc 28"/>
            <p:cNvSpPr/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21" name="Line 29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22" name="Text Box 30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13023" name="Text Box 31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213024" name="Line 32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25" name="Line 33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26" name="Line 34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27" name="Line 35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28" name="Line 36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29" name="Line 37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30" name="Line 38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31" name="Line 39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32" name="Line 40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33" name="Line 41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34" name="Line 42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35" name="Line 43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36" name="Line 44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37" name="Line 45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38" name="Line 46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39" name="Line 47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40" name="Line 48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41" name="Line 49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42" name="Line 50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43" name="Line 51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44" name="Line 52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45" name="Line 53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46" name="Line 54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47" name="Line 55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48" name="Line 56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49" name="Line 57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50" name="Line 58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51" name="Line 59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52" name="Line 60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53" name="Line 61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54" name="Text Box 62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213055" name="Text Box 63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13056" name="Text Box 64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213057" name="Text Box 65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213058" name="Text Box 66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213059" name="AutoShape 67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60" name="Rectangle 68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61" name="Rectangle 69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38000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37000"/>
                        </a:scheme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>
                <a:latin typeface="Arial" panose="020B0604020202020204" pitchFamily="34" charset="0"/>
              </a:endParaRPr>
            </a:p>
          </p:txBody>
        </p:sp>
        <p:sp>
          <p:nvSpPr>
            <p:cNvPr id="213062" name="Rectangle 70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63" name="AutoShape 71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64" name="Arc 72"/>
            <p:cNvSpPr/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65" name="Freeform 73"/>
            <p:cNvSpPr/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66" name="Freeform 74"/>
            <p:cNvSpPr/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67" name="AutoShape 75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68" name="Oval 76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69" name="Oval 77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70" name="Text Box 78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213071" name="Text Box 79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panose="020B0604020202020204" pitchFamily="34" charset="0"/>
                </a:rPr>
                <a:t>+</a:t>
              </a:r>
            </a:p>
          </p:txBody>
        </p:sp>
      </p:grpSp>
      <p:sp>
        <p:nvSpPr>
          <p:cNvPr id="213072" name="Line 80"/>
          <p:cNvSpPr>
            <a:spLocks noChangeShapeType="1"/>
          </p:cNvSpPr>
          <p:nvPr/>
        </p:nvSpPr>
        <p:spPr bwMode="auto">
          <a:xfrm>
            <a:off x="5648960" y="4323080"/>
            <a:ext cx="0" cy="22098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3073" name="Line 81"/>
          <p:cNvSpPr>
            <a:spLocks noChangeShapeType="1"/>
          </p:cNvSpPr>
          <p:nvPr/>
        </p:nvSpPr>
        <p:spPr bwMode="auto">
          <a:xfrm>
            <a:off x="8458200" y="4267200"/>
            <a:ext cx="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3074" name="Line 82"/>
          <p:cNvSpPr>
            <a:spLocks noChangeShapeType="1"/>
          </p:cNvSpPr>
          <p:nvPr/>
        </p:nvSpPr>
        <p:spPr bwMode="auto">
          <a:xfrm>
            <a:off x="5638800" y="6553200"/>
            <a:ext cx="381000" cy="15240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3075" name="Line 83"/>
          <p:cNvSpPr>
            <a:spLocks noChangeShapeType="1"/>
          </p:cNvSpPr>
          <p:nvPr/>
        </p:nvSpPr>
        <p:spPr bwMode="auto">
          <a:xfrm>
            <a:off x="7772400" y="6657975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13076" name="Group 84"/>
          <p:cNvGrpSpPr/>
          <p:nvPr/>
        </p:nvGrpSpPr>
        <p:grpSpPr bwMode="auto">
          <a:xfrm rot="21314182">
            <a:off x="6395720" y="5831840"/>
            <a:ext cx="1066800" cy="609600"/>
            <a:chOff x="1488" y="3504"/>
            <a:chExt cx="864" cy="480"/>
          </a:xfrm>
        </p:grpSpPr>
        <p:sp>
          <p:nvSpPr>
            <p:cNvPr id="213077" name="Line 85"/>
            <p:cNvSpPr>
              <a:spLocks noChangeShapeType="1"/>
            </p:cNvSpPr>
            <p:nvPr/>
          </p:nvSpPr>
          <p:spPr bwMode="auto">
            <a:xfrm flipH="1" flipV="1">
              <a:off x="1488" y="3504"/>
              <a:ext cx="432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78" name="Line 86"/>
            <p:cNvSpPr>
              <a:spLocks noChangeShapeType="1"/>
            </p:cNvSpPr>
            <p:nvPr/>
          </p:nvSpPr>
          <p:spPr bwMode="auto">
            <a:xfrm flipH="1" flipV="1">
              <a:off x="1920" y="3744"/>
              <a:ext cx="432" cy="2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13081" name="Rectangle 89" descr="Narrow vertical"/>
          <p:cNvSpPr>
            <a:spLocks noChangeArrowheads="1"/>
          </p:cNvSpPr>
          <p:nvPr/>
        </p:nvSpPr>
        <p:spPr bwMode="auto">
          <a:xfrm>
            <a:off x="5867400" y="4149080"/>
            <a:ext cx="2286000" cy="304800"/>
          </a:xfrm>
          <a:prstGeom prst="rect">
            <a:avLst/>
          </a:prstGeom>
          <a:pattFill prst="dkVert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213082" name="Line 90"/>
          <p:cNvSpPr>
            <a:spLocks noChangeShapeType="1"/>
          </p:cNvSpPr>
          <p:nvPr/>
        </p:nvSpPr>
        <p:spPr bwMode="auto">
          <a:xfrm>
            <a:off x="5638800" y="4313416"/>
            <a:ext cx="228600" cy="0"/>
          </a:xfrm>
          <a:prstGeom prst="line">
            <a:avLst/>
          </a:prstGeom>
          <a:noFill/>
          <a:ln w="5080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3083" name="Line 91"/>
          <p:cNvSpPr>
            <a:spLocks noChangeShapeType="1"/>
          </p:cNvSpPr>
          <p:nvPr/>
        </p:nvSpPr>
        <p:spPr bwMode="auto">
          <a:xfrm>
            <a:off x="8153400" y="4310063"/>
            <a:ext cx="304800" cy="0"/>
          </a:xfrm>
          <a:prstGeom prst="line">
            <a:avLst/>
          </a:prstGeom>
          <a:noFill/>
          <a:ln w="5080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13084" name="Group 92"/>
          <p:cNvGrpSpPr/>
          <p:nvPr/>
        </p:nvGrpSpPr>
        <p:grpSpPr bwMode="auto">
          <a:xfrm>
            <a:off x="1676400" y="3733800"/>
            <a:ext cx="2222500" cy="1822450"/>
            <a:chOff x="2592" y="1680"/>
            <a:chExt cx="1400" cy="1148"/>
          </a:xfrm>
        </p:grpSpPr>
        <p:sp>
          <p:nvSpPr>
            <p:cNvPr id="213085" name="Text Box 93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.VnTimeH" panose="020B7200000000000000" pitchFamily="34" charset="0"/>
                </a:rPr>
                <a:t>K</a:t>
              </a:r>
            </a:p>
          </p:txBody>
        </p:sp>
        <p:sp>
          <p:nvSpPr>
            <p:cNvPr id="213086" name="Oval 94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vi-VN">
                <a:latin typeface="Arial" panose="020B0604020202020204" pitchFamily="34" charset="0"/>
              </a:endParaRPr>
            </a:p>
          </p:txBody>
        </p:sp>
        <p:sp>
          <p:nvSpPr>
            <p:cNvPr id="213087" name="Rectangle 95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vi-VN"/>
            </a:p>
          </p:txBody>
        </p:sp>
        <p:sp>
          <p:nvSpPr>
            <p:cNvPr id="213088" name="Rectangle 96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89" name="Rectangle 97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90" name="Oval 98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91" name="Text Box 99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213092" name="Oval 100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93" name="Arc 101"/>
            <p:cNvSpPr/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094" name="Line 102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95" name="Text Box 103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13096" name="Text Box 104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213097" name="Line 105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98" name="Line 106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99" name="Line 107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00" name="Line 108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01" name="Line 109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02" name="Line 110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03" name="Line 111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04" name="Line 112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05" name="Line 113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06" name="Line 114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07" name="Line 115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08" name="Line 116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09" name="Line 117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10" name="Line 118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11" name="Line 119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12" name="Line 120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13" name="Line 121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14" name="Line 122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15" name="Line 123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16" name="Line 124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17" name="Line 125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18" name="Line 126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19" name="Line 127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20" name="Line 128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21" name="Line 129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22" name="Line 130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23" name="Line 131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24" name="Line 132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25" name="Line 133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26" name="Line 134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27" name="Text Box 135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213128" name="Text Box 136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13129" name="Text Box 137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213130" name="Text Box 138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213131" name="Text Box 139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400" b="1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213132" name="AutoShape 140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133" name="Rectangle 141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134" name="Rectangle 142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38000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37000"/>
                        </a:scheme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>
                <a:latin typeface="Arial" panose="020B0604020202020204" pitchFamily="34" charset="0"/>
              </a:endParaRPr>
            </a:p>
          </p:txBody>
        </p:sp>
        <p:sp>
          <p:nvSpPr>
            <p:cNvPr id="213135" name="Rectangle 143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136" name="AutoShape 144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137" name="Arc 145"/>
            <p:cNvSpPr/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138" name="Freeform 146"/>
            <p:cNvSpPr/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39" name="Freeform 147"/>
            <p:cNvSpPr/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40" name="AutoShape 148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141" name="Oval 149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142" name="Oval 150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3143" name="Text Box 151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213144" name="Text Box 152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panose="020B0604020202020204" pitchFamily="34" charset="0"/>
                </a:rPr>
                <a:t>+</a:t>
              </a:r>
            </a:p>
          </p:txBody>
        </p:sp>
      </p:grpSp>
      <p:sp>
        <p:nvSpPr>
          <p:cNvPr id="213145" name="Line 153"/>
          <p:cNvSpPr>
            <a:spLocks noChangeShapeType="1"/>
          </p:cNvSpPr>
          <p:nvPr/>
        </p:nvSpPr>
        <p:spPr bwMode="auto">
          <a:xfrm flipV="1">
            <a:off x="1786568" y="2514600"/>
            <a:ext cx="0" cy="289560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3146" name="Line 154"/>
          <p:cNvSpPr>
            <a:spLocks noChangeShapeType="1"/>
          </p:cNvSpPr>
          <p:nvPr/>
        </p:nvSpPr>
        <p:spPr bwMode="auto">
          <a:xfrm>
            <a:off x="1762760" y="5389880"/>
            <a:ext cx="152400" cy="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3147" name="Line 155"/>
          <p:cNvSpPr>
            <a:spLocks noChangeShapeType="1"/>
          </p:cNvSpPr>
          <p:nvPr/>
        </p:nvSpPr>
        <p:spPr bwMode="auto">
          <a:xfrm>
            <a:off x="3657600" y="5410200"/>
            <a:ext cx="19050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13148" name="Group 156"/>
          <p:cNvGrpSpPr/>
          <p:nvPr/>
        </p:nvGrpSpPr>
        <p:grpSpPr bwMode="auto">
          <a:xfrm rot="-1062720">
            <a:off x="2209800" y="4343401"/>
            <a:ext cx="1022350" cy="785813"/>
            <a:chOff x="1680" y="1440"/>
            <a:chExt cx="592" cy="400"/>
          </a:xfrm>
        </p:grpSpPr>
        <p:sp>
          <p:nvSpPr>
            <p:cNvPr id="213149" name="Oval 157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vi-VN">
                <a:latin typeface="Arial" panose="020B0604020202020204" pitchFamily="34" charset="0"/>
              </a:endParaRPr>
            </a:p>
          </p:txBody>
        </p:sp>
        <p:sp>
          <p:nvSpPr>
            <p:cNvPr id="213150" name="Line 158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51" name="Line 159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69" name="Khuung Chú Thích Chữ Nhật Góc Tròn 168"/>
          <p:cNvSpPr/>
          <p:nvPr/>
        </p:nvSpPr>
        <p:spPr>
          <a:xfrm>
            <a:off x="2299382" y="5867400"/>
            <a:ext cx="2689304" cy="762000"/>
          </a:xfrm>
          <a:prstGeom prst="wedgeRoundRectCallout">
            <a:avLst>
              <a:gd name="adj1" fmla="val 99683"/>
              <a:gd name="adj2" fmla="val -242833"/>
              <a:gd name="adj3" fmla="val 16667"/>
            </a:avLst>
          </a:prstGeom>
          <a:solidFill>
            <a:schemeClr val="accent1">
              <a:alpha val="7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sz="2000" b="1" dirty="0" err="1">
                <a:solidFill>
                  <a:schemeClr val="tx1"/>
                </a:solidFill>
              </a:rPr>
              <a:t>Dây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nhôm</a:t>
            </a:r>
            <a:r>
              <a:rPr lang="en-US" sz="2000" b="1" dirty="0">
                <a:solidFill>
                  <a:schemeClr val="tx1"/>
                </a:solidFill>
              </a:rPr>
              <a:t> l</a:t>
            </a:r>
            <a:r>
              <a:rPr lang="en-US" sz="2000" b="1" baseline="-25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</a:rPr>
              <a:t>= 100m, S</a:t>
            </a:r>
            <a:r>
              <a:rPr lang="en-US" sz="2000" b="1" baseline="-25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</a:rPr>
              <a:t>=1mm</a:t>
            </a:r>
            <a:r>
              <a:rPr lang="en-US" sz="2000" b="1" baseline="30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" name="Hình chữ nhật 5"/>
          <p:cNvSpPr/>
          <p:nvPr/>
        </p:nvSpPr>
        <p:spPr>
          <a:xfrm>
            <a:off x="1684288" y="798737"/>
            <a:ext cx="20878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sz="2400" b="1" dirty="0" err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hiệm:</a:t>
            </a:r>
          </a:p>
        </p:txBody>
      </p:sp>
      <p:sp>
        <p:nvSpPr>
          <p:cNvPr id="2" name="Hình chữ nhật 4"/>
          <p:cNvSpPr/>
          <p:nvPr/>
        </p:nvSpPr>
        <p:spPr>
          <a:xfrm>
            <a:off x="1529716" y="0"/>
            <a:ext cx="9138285" cy="39878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vi-VN" sz="2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 SỰ PHỤ THUỘC CỦA ĐIỆN TRỞ VÀO VẬT LIỆU LÀM DÂY DẪN</a:t>
            </a:r>
          </a:p>
        </p:txBody>
      </p:sp>
      <p:sp>
        <p:nvSpPr>
          <p:cNvPr id="3" name="Hình chữ nhật 4"/>
          <p:cNvSpPr/>
          <p:nvPr/>
        </p:nvSpPr>
        <p:spPr>
          <a:xfrm>
            <a:off x="1608456" y="461010"/>
            <a:ext cx="8863965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 SỰ PHỤ THUỘC CỦA ĐIỆN TRỞ VÀO VẬT LIỆU LÀM  DÂY DẪN:</a:t>
            </a:r>
          </a:p>
        </p:txBody>
      </p:sp>
    </p:spTree>
    <p:extLst>
      <p:ext uri="{BB962C8B-B14F-4D97-AF65-F5344CB8AC3E}">
        <p14:creationId xmlns:p14="http://schemas.microsoft.com/office/powerpoint/2010/main" val="2732295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mph" presetSubtype="0" fill="hold" grpId="1" nodeType="afterEffect">
                                  <p:stCondLst>
                                    <p:cond delay="500"/>
                                  </p:stCondLst>
                                  <p:iterate type="wd">
                                    <p:tmPct val="5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0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0" dur="2000" fill="hold"/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360000">
                                      <p:cBhvr>
                                        <p:cTn id="23" dur="2000" fill="hold"/>
                                        <p:tgtEl>
                                          <p:spTgt spid="2131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25" dur="2000" fill="hold"/>
                                        <p:tgtEl>
                                          <p:spTgt spid="21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" grpId="0" animBg="1"/>
      <p:bldP spid="169" grpId="1" animBg="1"/>
      <p:bldP spid="169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4724400" y="2667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.VnTimeH" panose="020B7200000000000000" pitchFamily="34" charset="0"/>
              </a:rPr>
              <a:t>K</a:t>
            </a:r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 flipV="1">
            <a:off x="8458200" y="4310063"/>
            <a:ext cx="1828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10287000" y="2471738"/>
            <a:ext cx="0" cy="1871662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7199314" y="5608638"/>
            <a:ext cx="515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7715250" y="56086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.VnTimeH" panose="020B7200000000000000" pitchFamily="34" charset="0"/>
              </a:rPr>
              <a:t>B</a:t>
            </a: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1752600" y="2514600"/>
            <a:ext cx="2971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1273" name="Group 9"/>
          <p:cNvGrpSpPr/>
          <p:nvPr/>
        </p:nvGrpSpPr>
        <p:grpSpPr bwMode="auto">
          <a:xfrm>
            <a:off x="5943600" y="2514600"/>
            <a:ext cx="914400" cy="533400"/>
            <a:chOff x="4752" y="2544"/>
            <a:chExt cx="576" cy="461"/>
          </a:xfrm>
        </p:grpSpPr>
        <p:sp>
          <p:nvSpPr>
            <p:cNvPr id="214026" name="Rectangle 10"/>
            <p:cNvSpPr>
              <a:spLocks noChangeArrowheads="1"/>
            </p:cNvSpPr>
            <p:nvPr/>
          </p:nvSpPr>
          <p:spPr bwMode="auto">
            <a:xfrm rot="16200000" flipH="1">
              <a:off x="4858" y="2535"/>
              <a:ext cx="365" cy="57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0" hangingPunct="0">
                <a:defRPr/>
              </a:pPr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</a:rPr>
                <a:t>6V</a:t>
              </a:r>
            </a:p>
          </p:txBody>
        </p:sp>
        <p:sp>
          <p:nvSpPr>
            <p:cNvPr id="11426" name="Line 11"/>
            <p:cNvSpPr>
              <a:spLocks noChangeShapeType="1"/>
            </p:cNvSpPr>
            <p:nvPr/>
          </p:nvSpPr>
          <p:spPr bwMode="auto">
            <a:xfrm rot="5400000">
              <a:off x="4730" y="2662"/>
              <a:ext cx="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27" name="Line 12"/>
            <p:cNvSpPr>
              <a:spLocks noChangeShapeType="1"/>
            </p:cNvSpPr>
            <p:nvPr/>
          </p:nvSpPr>
          <p:spPr bwMode="auto">
            <a:xfrm>
              <a:off x="4896" y="2544"/>
              <a:ext cx="0" cy="96"/>
            </a:xfrm>
            <a:prstGeom prst="line">
              <a:avLst/>
            </a:prstGeom>
            <a:noFill/>
            <a:ln w="76200">
              <a:solidFill>
                <a:srgbClr val="F00A2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28" name="Line 13"/>
            <p:cNvSpPr>
              <a:spLocks noChangeShapeType="1"/>
            </p:cNvSpPr>
            <p:nvPr/>
          </p:nvSpPr>
          <p:spPr bwMode="auto">
            <a:xfrm>
              <a:off x="5136" y="2544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1274" name="Line 14"/>
          <p:cNvSpPr>
            <a:spLocks noChangeShapeType="1"/>
          </p:cNvSpPr>
          <p:nvPr/>
        </p:nvSpPr>
        <p:spPr bwMode="auto">
          <a:xfrm>
            <a:off x="5257800" y="2514600"/>
            <a:ext cx="914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14031" name="Group 15"/>
          <p:cNvGrpSpPr/>
          <p:nvPr/>
        </p:nvGrpSpPr>
        <p:grpSpPr bwMode="auto">
          <a:xfrm>
            <a:off x="4314826" y="2205039"/>
            <a:ext cx="860425" cy="566737"/>
            <a:chOff x="2208" y="3864"/>
            <a:chExt cx="542" cy="357"/>
          </a:xfrm>
        </p:grpSpPr>
        <p:sp>
          <p:nvSpPr>
            <p:cNvPr id="11423" name="Line 16"/>
            <p:cNvSpPr>
              <a:spLocks noChangeShapeType="1"/>
            </p:cNvSpPr>
            <p:nvPr/>
          </p:nvSpPr>
          <p:spPr bwMode="auto">
            <a:xfrm flipV="1">
              <a:off x="2462" y="3864"/>
              <a:ext cx="288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24" name="Line 17"/>
            <p:cNvSpPr>
              <a:spLocks noChangeShapeType="1"/>
            </p:cNvSpPr>
            <p:nvPr/>
          </p:nvSpPr>
          <p:spPr bwMode="auto">
            <a:xfrm flipV="1">
              <a:off x="2208" y="4029"/>
              <a:ext cx="288" cy="192"/>
            </a:xfrm>
            <a:prstGeom prst="line">
              <a:avLst/>
            </a:prstGeom>
            <a:noFill/>
            <a:ln w="57150">
              <a:solidFill>
                <a:schemeClr val="bg2">
                  <a:lumMod val="75000"/>
                  <a:alpha val="0"/>
                </a:schemeClr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1276" name="Line 18"/>
          <p:cNvSpPr>
            <a:spLocks noChangeShapeType="1"/>
          </p:cNvSpPr>
          <p:nvPr/>
        </p:nvSpPr>
        <p:spPr bwMode="auto">
          <a:xfrm>
            <a:off x="6553200" y="2514600"/>
            <a:ext cx="3733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1277" name="Group 19"/>
          <p:cNvGrpSpPr/>
          <p:nvPr/>
        </p:nvGrpSpPr>
        <p:grpSpPr bwMode="auto">
          <a:xfrm>
            <a:off x="5791200" y="5035550"/>
            <a:ext cx="2222500" cy="1822450"/>
            <a:chOff x="2592" y="1680"/>
            <a:chExt cx="1400" cy="1148"/>
          </a:xfrm>
        </p:grpSpPr>
        <p:sp>
          <p:nvSpPr>
            <p:cNvPr id="11363" name="Text Box 20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.VnTimeH" panose="020B7200000000000000" pitchFamily="34" charset="0"/>
                </a:rPr>
                <a:t>K</a:t>
              </a:r>
            </a:p>
          </p:txBody>
        </p:sp>
        <p:sp>
          <p:nvSpPr>
            <p:cNvPr id="11364" name="Oval 21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vi-VN">
                <a:latin typeface="Arial" panose="020B0604020202020204" pitchFamily="34" charset="0"/>
              </a:endParaRPr>
            </a:p>
          </p:txBody>
        </p:sp>
        <p:sp>
          <p:nvSpPr>
            <p:cNvPr id="11365" name="Rectangle 22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vi-VN"/>
            </a:p>
          </p:txBody>
        </p:sp>
        <p:sp>
          <p:nvSpPr>
            <p:cNvPr id="11366" name="Rectangle 23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67" name="Rectangle 24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68" name="Oval 25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69" name="Text Box 26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1370" name="Oval 27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71" name="Arc 28"/>
            <p:cNvSpPr/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T0" fmla="*/ 247 w 24253"/>
                <a:gd name="T1" fmla="*/ 0 h 39506"/>
                <a:gd name="T2" fmla="*/ 0 w 24253"/>
                <a:gd name="T3" fmla="*/ 720 h 39506"/>
                <a:gd name="T4" fmla="*/ 44 w 24253"/>
                <a:gd name="T5" fmla="*/ 328 h 395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72" name="Line 29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73" name="Text Box 30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1374" name="Text Box 31"/>
            <p:cNvSpPr txBox="1">
              <a:spLocks noChangeArrowheads="1"/>
            </p:cNvSpPr>
            <p:nvPr/>
          </p:nvSpPr>
          <p:spPr bwMode="auto">
            <a:xfrm rot="-15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1375" name="Line 32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76" name="Line 33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77" name="Line 34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78" name="Line 35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79" name="Line 36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80" name="Line 37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81" name="Line 38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82" name="Line 39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83" name="Line 40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84" name="Line 41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85" name="Line 42"/>
            <p:cNvSpPr>
              <a:spLocks noChangeShapeType="1"/>
            </p:cNvSpPr>
            <p:nvPr/>
          </p:nvSpPr>
          <p:spPr bwMode="auto">
            <a:xfrm rot="78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86" name="Line 43"/>
            <p:cNvSpPr>
              <a:spLocks noChangeShapeType="1"/>
            </p:cNvSpPr>
            <p:nvPr/>
          </p:nvSpPr>
          <p:spPr bwMode="auto">
            <a:xfrm rot="-27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87" name="Line 44"/>
            <p:cNvSpPr>
              <a:spLocks noChangeShapeType="1"/>
            </p:cNvSpPr>
            <p:nvPr/>
          </p:nvSpPr>
          <p:spPr bwMode="auto">
            <a:xfrm rot="-24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88" name="Line 45"/>
            <p:cNvSpPr>
              <a:spLocks noChangeShapeType="1"/>
            </p:cNvSpPr>
            <p:nvPr/>
          </p:nvSpPr>
          <p:spPr bwMode="auto">
            <a:xfrm rot="-21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89" name="Line 46"/>
            <p:cNvSpPr>
              <a:spLocks noChangeShapeType="1"/>
            </p:cNvSpPr>
            <p:nvPr/>
          </p:nvSpPr>
          <p:spPr bwMode="auto">
            <a:xfrm rot="-1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90" name="Line 47"/>
            <p:cNvSpPr>
              <a:spLocks noChangeShapeType="1"/>
            </p:cNvSpPr>
            <p:nvPr/>
          </p:nvSpPr>
          <p:spPr bwMode="auto">
            <a:xfrm rot="-15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91" name="Line 48"/>
            <p:cNvSpPr>
              <a:spLocks noChangeShapeType="1"/>
            </p:cNvSpPr>
            <p:nvPr/>
          </p:nvSpPr>
          <p:spPr bwMode="auto">
            <a:xfrm rot="-12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92" name="Line 49"/>
            <p:cNvSpPr>
              <a:spLocks noChangeShapeType="1"/>
            </p:cNvSpPr>
            <p:nvPr/>
          </p:nvSpPr>
          <p:spPr bwMode="auto">
            <a:xfrm rot="-9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93" name="Line 50"/>
            <p:cNvSpPr>
              <a:spLocks noChangeShapeType="1"/>
            </p:cNvSpPr>
            <p:nvPr/>
          </p:nvSpPr>
          <p:spPr bwMode="auto">
            <a:xfrm rot="-6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94" name="Line 51"/>
            <p:cNvSpPr>
              <a:spLocks noChangeShapeType="1"/>
            </p:cNvSpPr>
            <p:nvPr/>
          </p:nvSpPr>
          <p:spPr bwMode="auto">
            <a:xfrm rot="-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95" name="Line 52"/>
            <p:cNvSpPr>
              <a:spLocks noChangeShapeType="1"/>
            </p:cNvSpPr>
            <p:nvPr/>
          </p:nvSpPr>
          <p:spPr bwMode="auto">
            <a:xfrm rot="63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96" name="Line 53"/>
            <p:cNvSpPr>
              <a:spLocks noChangeShapeType="1"/>
            </p:cNvSpPr>
            <p:nvPr/>
          </p:nvSpPr>
          <p:spPr bwMode="auto">
            <a:xfrm rot="-42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97" name="Line 54"/>
            <p:cNvSpPr>
              <a:spLocks noChangeShapeType="1"/>
            </p:cNvSpPr>
            <p:nvPr/>
          </p:nvSpPr>
          <p:spPr bwMode="auto">
            <a:xfrm rot="-39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98" name="Line 55"/>
            <p:cNvSpPr>
              <a:spLocks noChangeShapeType="1"/>
            </p:cNvSpPr>
            <p:nvPr/>
          </p:nvSpPr>
          <p:spPr bwMode="auto">
            <a:xfrm rot="-3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99" name="Line 56"/>
            <p:cNvSpPr>
              <a:spLocks noChangeShapeType="1"/>
            </p:cNvSpPr>
            <p:nvPr/>
          </p:nvSpPr>
          <p:spPr bwMode="auto">
            <a:xfrm rot="-33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00" name="Line 57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01" name="Line 58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02" name="Line 59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03" name="Line 60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04" name="Line 61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05" name="Text Box 62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1406" name="Text Box 63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1407" name="Text Box 64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1408" name="Text Box 65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1409" name="Text Box 66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11410" name="AutoShape 67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T0" fmla="*/ 455 w 21600"/>
                <a:gd name="T1" fmla="*/ 0 h 21600"/>
                <a:gd name="T2" fmla="*/ 191 w 21600"/>
                <a:gd name="T3" fmla="*/ 362 h 21600"/>
                <a:gd name="T4" fmla="*/ 455 w 21600"/>
                <a:gd name="T5" fmla="*/ 323 h 21600"/>
                <a:gd name="T6" fmla="*/ 719 w 21600"/>
                <a:gd name="T7" fmla="*/ 362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11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lnTo>
                    <a:pt x="9000" y="10592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411" name="Rectangle 68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412" name="Rectangle 69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37999"/>
                        </a:schemeClr>
                      </a:gs>
                      <a:gs pos="100000">
                        <a:srgbClr val="FFFFFF">
                          <a:alpha val="37000"/>
                        </a:srgb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>
                <a:latin typeface="Arial" panose="020B0604020202020204" pitchFamily="34" charset="0"/>
              </a:endParaRPr>
            </a:p>
          </p:txBody>
        </p:sp>
        <p:sp>
          <p:nvSpPr>
            <p:cNvPr id="11413" name="Rectangle 70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414" name="AutoShape 71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T0" fmla="*/ 29 w 21600"/>
                <a:gd name="T1" fmla="*/ 0 h 21600"/>
                <a:gd name="T2" fmla="*/ 8 w 21600"/>
                <a:gd name="T3" fmla="*/ 8 h 21600"/>
                <a:gd name="T4" fmla="*/ 0 w 21600"/>
                <a:gd name="T5" fmla="*/ 26 h 21600"/>
                <a:gd name="T6" fmla="*/ 8 w 21600"/>
                <a:gd name="T7" fmla="*/ 44 h 21600"/>
                <a:gd name="T8" fmla="*/ 29 w 21600"/>
                <a:gd name="T9" fmla="*/ 52 h 21600"/>
                <a:gd name="T10" fmla="*/ 49 w 21600"/>
                <a:gd name="T11" fmla="*/ 44 h 21600"/>
                <a:gd name="T12" fmla="*/ 57 w 21600"/>
                <a:gd name="T13" fmla="*/ 26 h 21600"/>
                <a:gd name="T14" fmla="*/ 49 w 21600"/>
                <a:gd name="T15" fmla="*/ 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32 w 21600"/>
                <a:gd name="T25" fmla="*/ 3323 h 21600"/>
                <a:gd name="T26" fmla="*/ 18568 w 21600"/>
                <a:gd name="T27" fmla="*/ 182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lnTo>
                    <a:pt x="16647" y="13593"/>
                  </a:ln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lnTo>
                    <a:pt x="4952" y="8006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415" name="Arc 72"/>
            <p:cNvSpPr/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T0" fmla="*/ 91 w 42223"/>
                <a:gd name="T1" fmla="*/ 6 h 21600"/>
                <a:gd name="T2" fmla="*/ 0 w 42223"/>
                <a:gd name="T3" fmla="*/ 11 h 21600"/>
                <a:gd name="T4" fmla="*/ 45 w 4222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416" name="Freeform 73"/>
            <p:cNvSpPr/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13 h 48"/>
                <a:gd name="T4" fmla="*/ 13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17" name="Freeform 74"/>
            <p:cNvSpPr/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14 w 48"/>
                <a:gd name="T3" fmla="*/ 12 h 48"/>
                <a:gd name="T4" fmla="*/ 14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18" name="AutoShape 75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T0" fmla="*/ 66 w 21600"/>
                <a:gd name="T1" fmla="*/ 0 h 21600"/>
                <a:gd name="T2" fmla="*/ 19 w 21600"/>
                <a:gd name="T3" fmla="*/ 18 h 21600"/>
                <a:gd name="T4" fmla="*/ 0 w 21600"/>
                <a:gd name="T5" fmla="*/ 60 h 21600"/>
                <a:gd name="T6" fmla="*/ 19 w 21600"/>
                <a:gd name="T7" fmla="*/ 102 h 21600"/>
                <a:gd name="T8" fmla="*/ 66 w 21600"/>
                <a:gd name="T9" fmla="*/ 120 h 21600"/>
                <a:gd name="T10" fmla="*/ 113 w 21600"/>
                <a:gd name="T11" fmla="*/ 102 h 21600"/>
                <a:gd name="T12" fmla="*/ 132 w 21600"/>
                <a:gd name="T13" fmla="*/ 60 h 21600"/>
                <a:gd name="T14" fmla="*/ 113 w 21600"/>
                <a:gd name="T15" fmla="*/ 1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09 w 21600"/>
                <a:gd name="T25" fmla="*/ 3240 h 21600"/>
                <a:gd name="T26" fmla="*/ 18491 w 21600"/>
                <a:gd name="T27" fmla="*/ 1836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419" name="Oval 76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420" name="Oval 77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421" name="Text Box 78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11422" name="Text Box 79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Arial" panose="020B0604020202020204" pitchFamily="34" charset="0"/>
                </a:rPr>
                <a:t>+</a:t>
              </a:r>
            </a:p>
          </p:txBody>
        </p:sp>
      </p:grpSp>
      <p:sp>
        <p:nvSpPr>
          <p:cNvPr id="11278" name="Line 80"/>
          <p:cNvSpPr>
            <a:spLocks noChangeShapeType="1"/>
          </p:cNvSpPr>
          <p:nvPr/>
        </p:nvSpPr>
        <p:spPr bwMode="auto">
          <a:xfrm>
            <a:off x="5638800" y="4310064"/>
            <a:ext cx="0" cy="2243137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79" name="Line 81"/>
          <p:cNvSpPr>
            <a:spLocks noChangeShapeType="1"/>
          </p:cNvSpPr>
          <p:nvPr/>
        </p:nvSpPr>
        <p:spPr bwMode="auto">
          <a:xfrm>
            <a:off x="8458200" y="4267200"/>
            <a:ext cx="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80" name="Line 82"/>
          <p:cNvSpPr>
            <a:spLocks noChangeShapeType="1"/>
          </p:cNvSpPr>
          <p:nvPr/>
        </p:nvSpPr>
        <p:spPr bwMode="auto">
          <a:xfrm>
            <a:off x="5638800" y="6553200"/>
            <a:ext cx="381000" cy="15240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81" name="Line 83"/>
          <p:cNvSpPr>
            <a:spLocks noChangeShapeType="1"/>
          </p:cNvSpPr>
          <p:nvPr/>
        </p:nvSpPr>
        <p:spPr bwMode="auto">
          <a:xfrm>
            <a:off x="7772400" y="6657975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14100" name="Group 84"/>
          <p:cNvGrpSpPr/>
          <p:nvPr/>
        </p:nvGrpSpPr>
        <p:grpSpPr bwMode="auto">
          <a:xfrm rot="-285818">
            <a:off x="6389184" y="5838312"/>
            <a:ext cx="1035933" cy="582930"/>
            <a:chOff x="1513" y="3525"/>
            <a:chExt cx="839" cy="459"/>
          </a:xfrm>
        </p:grpSpPr>
        <p:sp>
          <p:nvSpPr>
            <p:cNvPr id="11361" name="Line 85"/>
            <p:cNvSpPr>
              <a:spLocks noChangeShapeType="1"/>
            </p:cNvSpPr>
            <p:nvPr/>
          </p:nvSpPr>
          <p:spPr bwMode="auto">
            <a:xfrm flipH="1" flipV="1">
              <a:off x="1513" y="3525"/>
              <a:ext cx="432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62" name="Line 86"/>
            <p:cNvSpPr>
              <a:spLocks noChangeShapeType="1"/>
            </p:cNvSpPr>
            <p:nvPr/>
          </p:nvSpPr>
          <p:spPr bwMode="auto">
            <a:xfrm flipH="1" flipV="1">
              <a:off x="1920" y="3744"/>
              <a:ext cx="432" cy="2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1285" name="Rectangle 89" descr="Narrow vertical"/>
          <p:cNvSpPr>
            <a:spLocks noChangeArrowheads="1"/>
          </p:cNvSpPr>
          <p:nvPr/>
        </p:nvSpPr>
        <p:spPr bwMode="auto">
          <a:xfrm>
            <a:off x="5867400" y="4149080"/>
            <a:ext cx="2286000" cy="304800"/>
          </a:xfrm>
          <a:prstGeom prst="rect">
            <a:avLst/>
          </a:prstGeom>
          <a:pattFill prst="dkVert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11286" name="Line 90"/>
          <p:cNvSpPr>
            <a:spLocks noChangeShapeType="1"/>
          </p:cNvSpPr>
          <p:nvPr/>
        </p:nvSpPr>
        <p:spPr bwMode="auto">
          <a:xfrm>
            <a:off x="5638800" y="4293096"/>
            <a:ext cx="228600" cy="0"/>
          </a:xfrm>
          <a:prstGeom prst="line">
            <a:avLst/>
          </a:prstGeom>
          <a:noFill/>
          <a:ln w="5080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87" name="Line 91"/>
          <p:cNvSpPr>
            <a:spLocks noChangeShapeType="1"/>
          </p:cNvSpPr>
          <p:nvPr/>
        </p:nvSpPr>
        <p:spPr bwMode="auto">
          <a:xfrm flipV="1">
            <a:off x="8153400" y="4287571"/>
            <a:ext cx="266700" cy="1"/>
          </a:xfrm>
          <a:prstGeom prst="line">
            <a:avLst/>
          </a:prstGeom>
          <a:noFill/>
          <a:ln w="5080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1288" name="Group 92"/>
          <p:cNvGrpSpPr/>
          <p:nvPr/>
        </p:nvGrpSpPr>
        <p:grpSpPr bwMode="auto">
          <a:xfrm>
            <a:off x="1676400" y="3733800"/>
            <a:ext cx="2222500" cy="1822450"/>
            <a:chOff x="2592" y="1680"/>
            <a:chExt cx="1400" cy="1148"/>
          </a:xfrm>
        </p:grpSpPr>
        <p:sp>
          <p:nvSpPr>
            <p:cNvPr id="11301" name="Text Box 93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.VnTimeH" panose="020B7200000000000000" pitchFamily="34" charset="0"/>
                </a:rPr>
                <a:t>K</a:t>
              </a:r>
            </a:p>
          </p:txBody>
        </p:sp>
        <p:sp>
          <p:nvSpPr>
            <p:cNvPr id="11302" name="Oval 94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vi-VN">
                <a:latin typeface="Arial" panose="020B0604020202020204" pitchFamily="34" charset="0"/>
              </a:endParaRPr>
            </a:p>
          </p:txBody>
        </p:sp>
        <p:sp>
          <p:nvSpPr>
            <p:cNvPr id="11303" name="Rectangle 95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vi-VN"/>
            </a:p>
          </p:txBody>
        </p:sp>
        <p:sp>
          <p:nvSpPr>
            <p:cNvPr id="11304" name="Rectangle 96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05" name="Rectangle 97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06" name="Oval 98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07" name="Text Box 99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1308" name="Oval 100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09" name="Arc 101"/>
            <p:cNvSpPr/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T0" fmla="*/ 247 w 24253"/>
                <a:gd name="T1" fmla="*/ 0 h 39506"/>
                <a:gd name="T2" fmla="*/ 0 w 24253"/>
                <a:gd name="T3" fmla="*/ 720 h 39506"/>
                <a:gd name="T4" fmla="*/ 44 w 24253"/>
                <a:gd name="T5" fmla="*/ 328 h 395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10" name="Line 102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11" name="Text Box 103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1312" name="Text Box 104"/>
            <p:cNvSpPr txBox="1">
              <a:spLocks noChangeArrowheads="1"/>
            </p:cNvSpPr>
            <p:nvPr/>
          </p:nvSpPr>
          <p:spPr bwMode="auto">
            <a:xfrm rot="-15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1313" name="Line 105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14" name="Line 106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15" name="Line 107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16" name="Line 108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17" name="Line 109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18" name="Line 110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19" name="Line 111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20" name="Line 112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21" name="Line 113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22" name="Line 114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23" name="Line 115"/>
            <p:cNvSpPr>
              <a:spLocks noChangeShapeType="1"/>
            </p:cNvSpPr>
            <p:nvPr/>
          </p:nvSpPr>
          <p:spPr bwMode="auto">
            <a:xfrm rot="78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24" name="Line 116"/>
            <p:cNvSpPr>
              <a:spLocks noChangeShapeType="1"/>
            </p:cNvSpPr>
            <p:nvPr/>
          </p:nvSpPr>
          <p:spPr bwMode="auto">
            <a:xfrm rot="-27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25" name="Line 117"/>
            <p:cNvSpPr>
              <a:spLocks noChangeShapeType="1"/>
            </p:cNvSpPr>
            <p:nvPr/>
          </p:nvSpPr>
          <p:spPr bwMode="auto">
            <a:xfrm rot="-24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26" name="Line 118"/>
            <p:cNvSpPr>
              <a:spLocks noChangeShapeType="1"/>
            </p:cNvSpPr>
            <p:nvPr/>
          </p:nvSpPr>
          <p:spPr bwMode="auto">
            <a:xfrm rot="-21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27" name="Line 119"/>
            <p:cNvSpPr>
              <a:spLocks noChangeShapeType="1"/>
            </p:cNvSpPr>
            <p:nvPr/>
          </p:nvSpPr>
          <p:spPr bwMode="auto">
            <a:xfrm rot="-1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28" name="Line 120"/>
            <p:cNvSpPr>
              <a:spLocks noChangeShapeType="1"/>
            </p:cNvSpPr>
            <p:nvPr/>
          </p:nvSpPr>
          <p:spPr bwMode="auto">
            <a:xfrm rot="-15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29" name="Line 121"/>
            <p:cNvSpPr>
              <a:spLocks noChangeShapeType="1"/>
            </p:cNvSpPr>
            <p:nvPr/>
          </p:nvSpPr>
          <p:spPr bwMode="auto">
            <a:xfrm rot="-12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30" name="Line 122"/>
            <p:cNvSpPr>
              <a:spLocks noChangeShapeType="1"/>
            </p:cNvSpPr>
            <p:nvPr/>
          </p:nvSpPr>
          <p:spPr bwMode="auto">
            <a:xfrm rot="-9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31" name="Line 123"/>
            <p:cNvSpPr>
              <a:spLocks noChangeShapeType="1"/>
            </p:cNvSpPr>
            <p:nvPr/>
          </p:nvSpPr>
          <p:spPr bwMode="auto">
            <a:xfrm rot="-6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32" name="Line 124"/>
            <p:cNvSpPr>
              <a:spLocks noChangeShapeType="1"/>
            </p:cNvSpPr>
            <p:nvPr/>
          </p:nvSpPr>
          <p:spPr bwMode="auto">
            <a:xfrm rot="-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33" name="Line 125"/>
            <p:cNvSpPr>
              <a:spLocks noChangeShapeType="1"/>
            </p:cNvSpPr>
            <p:nvPr/>
          </p:nvSpPr>
          <p:spPr bwMode="auto">
            <a:xfrm rot="63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34" name="Line 126"/>
            <p:cNvSpPr>
              <a:spLocks noChangeShapeType="1"/>
            </p:cNvSpPr>
            <p:nvPr/>
          </p:nvSpPr>
          <p:spPr bwMode="auto">
            <a:xfrm rot="-42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35" name="Line 127"/>
            <p:cNvSpPr>
              <a:spLocks noChangeShapeType="1"/>
            </p:cNvSpPr>
            <p:nvPr/>
          </p:nvSpPr>
          <p:spPr bwMode="auto">
            <a:xfrm rot="-39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36" name="Line 128"/>
            <p:cNvSpPr>
              <a:spLocks noChangeShapeType="1"/>
            </p:cNvSpPr>
            <p:nvPr/>
          </p:nvSpPr>
          <p:spPr bwMode="auto">
            <a:xfrm rot="-3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37" name="Line 129"/>
            <p:cNvSpPr>
              <a:spLocks noChangeShapeType="1"/>
            </p:cNvSpPr>
            <p:nvPr/>
          </p:nvSpPr>
          <p:spPr bwMode="auto">
            <a:xfrm rot="-33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38" name="Line 130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39" name="Line 131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40" name="Line 132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41" name="Line 133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42" name="Line 134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43" name="Text Box 135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1344" name="Text Box 136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1345" name="Text Box 137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1346" name="Text Box 138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11347" name="Text Box 139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sz="2400" b="1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1348" name="AutoShape 140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T0" fmla="*/ 455 w 21600"/>
                <a:gd name="T1" fmla="*/ 0 h 21600"/>
                <a:gd name="T2" fmla="*/ 191 w 21600"/>
                <a:gd name="T3" fmla="*/ 362 h 21600"/>
                <a:gd name="T4" fmla="*/ 455 w 21600"/>
                <a:gd name="T5" fmla="*/ 323 h 21600"/>
                <a:gd name="T6" fmla="*/ 719 w 21600"/>
                <a:gd name="T7" fmla="*/ 362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11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lnTo>
                    <a:pt x="9000" y="10592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49" name="Rectangle 141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50" name="Rectangle 142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37999"/>
                        </a:schemeClr>
                      </a:gs>
                      <a:gs pos="100000">
                        <a:srgbClr val="FFFFFF">
                          <a:alpha val="37000"/>
                        </a:srgb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>
                <a:latin typeface="Arial" panose="020B0604020202020204" pitchFamily="34" charset="0"/>
              </a:endParaRPr>
            </a:p>
          </p:txBody>
        </p:sp>
        <p:sp>
          <p:nvSpPr>
            <p:cNvPr id="11351" name="Rectangle 143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52" name="AutoShape 144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T0" fmla="*/ 29 w 21600"/>
                <a:gd name="T1" fmla="*/ 0 h 21600"/>
                <a:gd name="T2" fmla="*/ 8 w 21600"/>
                <a:gd name="T3" fmla="*/ 8 h 21600"/>
                <a:gd name="T4" fmla="*/ 0 w 21600"/>
                <a:gd name="T5" fmla="*/ 26 h 21600"/>
                <a:gd name="T6" fmla="*/ 8 w 21600"/>
                <a:gd name="T7" fmla="*/ 44 h 21600"/>
                <a:gd name="T8" fmla="*/ 29 w 21600"/>
                <a:gd name="T9" fmla="*/ 52 h 21600"/>
                <a:gd name="T10" fmla="*/ 49 w 21600"/>
                <a:gd name="T11" fmla="*/ 44 h 21600"/>
                <a:gd name="T12" fmla="*/ 57 w 21600"/>
                <a:gd name="T13" fmla="*/ 26 h 21600"/>
                <a:gd name="T14" fmla="*/ 49 w 21600"/>
                <a:gd name="T15" fmla="*/ 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32 w 21600"/>
                <a:gd name="T25" fmla="*/ 3323 h 21600"/>
                <a:gd name="T26" fmla="*/ 18568 w 21600"/>
                <a:gd name="T27" fmla="*/ 182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lnTo>
                    <a:pt x="16647" y="13593"/>
                  </a:ln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lnTo>
                    <a:pt x="4952" y="8006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53" name="Arc 145"/>
            <p:cNvSpPr/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T0" fmla="*/ 91 w 42223"/>
                <a:gd name="T1" fmla="*/ 6 h 21600"/>
                <a:gd name="T2" fmla="*/ 0 w 42223"/>
                <a:gd name="T3" fmla="*/ 11 h 21600"/>
                <a:gd name="T4" fmla="*/ 45 w 4222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54" name="Freeform 146"/>
            <p:cNvSpPr/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13 h 48"/>
                <a:gd name="T4" fmla="*/ 13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55" name="Freeform 147"/>
            <p:cNvSpPr/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14 w 48"/>
                <a:gd name="T3" fmla="*/ 12 h 48"/>
                <a:gd name="T4" fmla="*/ 14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56" name="AutoShape 148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T0" fmla="*/ 66 w 21600"/>
                <a:gd name="T1" fmla="*/ 0 h 21600"/>
                <a:gd name="T2" fmla="*/ 19 w 21600"/>
                <a:gd name="T3" fmla="*/ 18 h 21600"/>
                <a:gd name="T4" fmla="*/ 0 w 21600"/>
                <a:gd name="T5" fmla="*/ 60 h 21600"/>
                <a:gd name="T6" fmla="*/ 19 w 21600"/>
                <a:gd name="T7" fmla="*/ 102 h 21600"/>
                <a:gd name="T8" fmla="*/ 66 w 21600"/>
                <a:gd name="T9" fmla="*/ 120 h 21600"/>
                <a:gd name="T10" fmla="*/ 113 w 21600"/>
                <a:gd name="T11" fmla="*/ 102 h 21600"/>
                <a:gd name="T12" fmla="*/ 132 w 21600"/>
                <a:gd name="T13" fmla="*/ 60 h 21600"/>
                <a:gd name="T14" fmla="*/ 113 w 21600"/>
                <a:gd name="T15" fmla="*/ 1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09 w 21600"/>
                <a:gd name="T25" fmla="*/ 3240 h 21600"/>
                <a:gd name="T26" fmla="*/ 18491 w 21600"/>
                <a:gd name="T27" fmla="*/ 1836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57" name="Oval 149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58" name="Oval 150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59" name="Text Box 151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11360" name="Text Box 152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Arial" panose="020B0604020202020204" pitchFamily="34" charset="0"/>
                </a:rPr>
                <a:t>+</a:t>
              </a:r>
            </a:p>
          </p:txBody>
        </p:sp>
      </p:grpSp>
      <p:sp>
        <p:nvSpPr>
          <p:cNvPr id="11289" name="Line 153"/>
          <p:cNvSpPr>
            <a:spLocks noChangeShapeType="1"/>
          </p:cNvSpPr>
          <p:nvPr/>
        </p:nvSpPr>
        <p:spPr bwMode="auto">
          <a:xfrm flipV="1">
            <a:off x="1772920" y="2514600"/>
            <a:ext cx="0" cy="289560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90" name="Line 154"/>
          <p:cNvSpPr>
            <a:spLocks noChangeShapeType="1"/>
          </p:cNvSpPr>
          <p:nvPr/>
        </p:nvSpPr>
        <p:spPr bwMode="auto">
          <a:xfrm>
            <a:off x="1752600" y="5410200"/>
            <a:ext cx="152400" cy="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91" name="Line 155"/>
          <p:cNvSpPr>
            <a:spLocks noChangeShapeType="1"/>
          </p:cNvSpPr>
          <p:nvPr/>
        </p:nvSpPr>
        <p:spPr bwMode="auto">
          <a:xfrm>
            <a:off x="3657600" y="5410200"/>
            <a:ext cx="19050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14172" name="Group 156"/>
          <p:cNvGrpSpPr/>
          <p:nvPr/>
        </p:nvGrpSpPr>
        <p:grpSpPr bwMode="auto">
          <a:xfrm rot="-1062720">
            <a:off x="2209800" y="4343401"/>
            <a:ext cx="1022350" cy="785813"/>
            <a:chOff x="1680" y="1440"/>
            <a:chExt cx="592" cy="400"/>
          </a:xfrm>
        </p:grpSpPr>
        <p:sp>
          <p:nvSpPr>
            <p:cNvPr id="11298" name="Oval 157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vi-VN">
                <a:latin typeface="Arial" panose="020B0604020202020204" pitchFamily="34" charset="0"/>
              </a:endParaRPr>
            </a:p>
          </p:txBody>
        </p:sp>
        <p:sp>
          <p:nvSpPr>
            <p:cNvPr id="11299" name="Line 158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00" name="Line 159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69" name="Khuung Chú Thích Chữ Nhật Góc Tròn 168"/>
          <p:cNvSpPr/>
          <p:nvPr/>
        </p:nvSpPr>
        <p:spPr>
          <a:xfrm>
            <a:off x="2299382" y="5867400"/>
            <a:ext cx="2689304" cy="762000"/>
          </a:xfrm>
          <a:prstGeom prst="wedgeRoundRectCallout">
            <a:avLst>
              <a:gd name="adj1" fmla="val 99683"/>
              <a:gd name="adj2" fmla="val -242833"/>
              <a:gd name="adj3" fmla="val 16667"/>
            </a:avLst>
          </a:prstGeom>
          <a:solidFill>
            <a:schemeClr val="accent1">
              <a:alpha val="7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sz="2000" b="1" dirty="0" err="1">
                <a:solidFill>
                  <a:schemeClr val="tx1"/>
                </a:solidFill>
              </a:rPr>
              <a:t>Dây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sắt</a:t>
            </a:r>
            <a:r>
              <a:rPr lang="en-US" sz="2000" b="1" dirty="0">
                <a:solidFill>
                  <a:schemeClr val="tx1"/>
                </a:solidFill>
              </a:rPr>
              <a:t> l</a:t>
            </a:r>
            <a:r>
              <a:rPr lang="en-US" sz="2000" b="1" baseline="-25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</a:rPr>
              <a:t>= 100m,    S</a:t>
            </a:r>
            <a:r>
              <a:rPr lang="en-US" sz="2000" b="1" baseline="-25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</a:rPr>
              <a:t>=1mm</a:t>
            </a:r>
            <a:r>
              <a:rPr lang="en-US" sz="2000" b="1" baseline="30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" name="Hình chữ nhật 5"/>
          <p:cNvSpPr/>
          <p:nvPr/>
        </p:nvSpPr>
        <p:spPr>
          <a:xfrm>
            <a:off x="1684288" y="798737"/>
            <a:ext cx="20878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sz="2400" b="1" dirty="0" err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hiệm:</a:t>
            </a:r>
          </a:p>
        </p:txBody>
      </p:sp>
      <p:sp>
        <p:nvSpPr>
          <p:cNvPr id="5" name="Hình chữ nhật 4"/>
          <p:cNvSpPr/>
          <p:nvPr/>
        </p:nvSpPr>
        <p:spPr>
          <a:xfrm>
            <a:off x="1529716" y="0"/>
            <a:ext cx="9138285" cy="39878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vi-VN" sz="2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 SỰ PHỤ THUỘC CỦA ĐIỆN TRỞ VÀO VẬT LIỆU LÀM DÂY DẪN</a:t>
            </a:r>
          </a:p>
        </p:txBody>
      </p:sp>
      <p:sp>
        <p:nvSpPr>
          <p:cNvPr id="7" name="Hình chữ nhật 4"/>
          <p:cNvSpPr/>
          <p:nvPr/>
        </p:nvSpPr>
        <p:spPr>
          <a:xfrm>
            <a:off x="1608456" y="461010"/>
            <a:ext cx="8863965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 SỰ PHỤ THUỘC CỦA ĐIỆN TRỞ VÀO VẬT LIỆU LÀM  DÂY DẪN:</a:t>
            </a:r>
          </a:p>
        </p:txBody>
      </p:sp>
    </p:spTree>
    <p:extLst>
      <p:ext uri="{BB962C8B-B14F-4D97-AF65-F5344CB8AC3E}">
        <p14:creationId xmlns:p14="http://schemas.microsoft.com/office/powerpoint/2010/main" val="1033048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6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0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17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0" dur="2000" fill="hold"/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780000">
                                      <p:cBhvr>
                                        <p:cTn id="23" dur="2000" fill="hold"/>
                                        <p:tgtEl>
                                          <p:spTgt spid="214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25" dur="2000" fill="hold"/>
                                        <p:tgtEl>
                                          <p:spTgt spid="214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" grpId="0" bldLvl="0" animBg="1"/>
      <p:bldP spid="169" grpId="1" bldLvl="0" animBg="1"/>
      <p:bldP spid="169" grpId="2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4"/>
          <p:cNvSpPr>
            <a:spLocks noGrp="1"/>
          </p:cNvSpPr>
          <p:nvPr>
            <p:ph type="title"/>
          </p:nvPr>
        </p:nvSpPr>
        <p:spPr>
          <a:xfrm>
            <a:off x="177019" y="259940"/>
            <a:ext cx="11245948" cy="8125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vi-V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 SỰ PHỤ THUỘC CỦA ĐIỆN TRỞ VÀO VẬT LIỆU LÀM  DÂY DẪN</a:t>
            </a:r>
            <a:r>
              <a:rPr lang="vi-V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7020" y="718665"/>
            <a:ext cx="4043288" cy="430887"/>
          </a:xfrm>
          <a:prstGeom prst="rect">
            <a:avLst/>
          </a:prstGeom>
          <a:solidFill>
            <a:schemeClr val="bg1"/>
          </a:solidFill>
          <a:ln w="22225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KẾT QUẢ VÀ KẾT LUẬN </a:t>
            </a:r>
            <a:endParaRPr lang="en-US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Group 6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4168787"/>
              </p:ext>
            </p:extLst>
          </p:nvPr>
        </p:nvGraphicFramePr>
        <p:xfrm>
          <a:off x="1433527" y="1608277"/>
          <a:ext cx="8371656" cy="2839068"/>
        </p:xfrm>
        <a:graphic>
          <a:graphicData uri="http://schemas.openxmlformats.org/drawingml/2006/table">
            <a:tbl>
              <a:tblPr/>
              <a:tblGrid>
                <a:gridCol w="21112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12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97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93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81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         KQ đo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ần T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iệu điên thế (V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ường độ dòng điện (A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Điện trở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ây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ẫn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(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ôm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0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vi-VN" sz="20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ây đồ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=</a:t>
                      </a: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=</a:t>
                      </a: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3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0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1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ây</a:t>
                      </a:r>
                      <a:r>
                        <a:rPr kumimoji="0" lang="en-US" sz="20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2000" b="1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hôm</a:t>
                      </a:r>
                      <a:endParaRPr kumimoji="0" lang="en-US" sz="2000" b="1" i="0" u="none" strike="noStrike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=</a:t>
                      </a: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=</a:t>
                      </a: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0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1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ây</a:t>
                      </a:r>
                      <a:r>
                        <a:rPr kumimoji="0" lang="en-US" sz="20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2000" b="1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ắt</a:t>
                      </a:r>
                      <a:endParaRPr kumimoji="0" lang="en-US" sz="2000" b="1" i="0" u="none" strike="noStrike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=</a:t>
                      </a: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=</a:t>
                      </a: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0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</a:t>
                      </a: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 Box 3"/>
          <p:cNvSpPr txBox="1"/>
          <p:nvPr/>
        </p:nvSpPr>
        <p:spPr>
          <a:xfrm>
            <a:off x="7993643" y="2808354"/>
            <a:ext cx="15755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n>
                  <a:noFill/>
                </a:ln>
                <a:effectLst/>
                <a:latin typeface="Arial" panose="020B0604020202020204" pitchFamily="34" charset="0"/>
                <a:sym typeface="+mn-ea"/>
              </a:rPr>
              <a:t>R</a:t>
            </a:r>
            <a:r>
              <a:rPr lang="en-US" sz="2000" b="1" baseline="-25000" dirty="0" smtClean="0">
                <a:ln>
                  <a:noFill/>
                </a:ln>
                <a:effectLst/>
                <a:latin typeface="Arial" panose="020B0604020202020204" pitchFamily="34" charset="0"/>
                <a:sym typeface="+mn-ea"/>
              </a:rPr>
              <a:t>1</a:t>
            </a:r>
            <a:r>
              <a:rPr lang="en-US" sz="2000" b="1" dirty="0" smtClean="0">
                <a:ln>
                  <a:noFill/>
                </a:ln>
                <a:effectLst/>
                <a:latin typeface="Arial" panose="020B0604020202020204" pitchFamily="34" charset="0"/>
                <a:sym typeface="+mn-ea"/>
              </a:rPr>
              <a:t> =</a:t>
            </a:r>
            <a:r>
              <a:rPr lang="vi-VN" sz="2000" b="1" dirty="0" smtClean="0">
                <a:ln>
                  <a:noFill/>
                </a:ln>
                <a:effectLst/>
                <a:latin typeface="Arial" panose="020B0604020202020204" pitchFamily="34" charset="0"/>
                <a:sym typeface="+mn-ea"/>
              </a:rPr>
              <a:t> 1,7</a:t>
            </a:r>
          </a:p>
        </p:txBody>
      </p:sp>
      <p:sp>
        <p:nvSpPr>
          <p:cNvPr id="8" name="Text Box 4"/>
          <p:cNvSpPr txBox="1"/>
          <p:nvPr/>
        </p:nvSpPr>
        <p:spPr>
          <a:xfrm>
            <a:off x="7958792" y="3359673"/>
            <a:ext cx="16452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n>
                  <a:noFill/>
                </a:ln>
                <a:effectLst/>
                <a:latin typeface="Arial" panose="020B0604020202020204" pitchFamily="34" charset="0"/>
                <a:sym typeface="+mn-ea"/>
              </a:rPr>
              <a:t>R</a:t>
            </a:r>
            <a:r>
              <a:rPr lang="en-US" sz="2000" b="1" baseline="-25000" dirty="0" smtClean="0">
                <a:ln>
                  <a:noFill/>
                </a:ln>
                <a:effectLst/>
                <a:latin typeface="Arial" panose="020B0604020202020204" pitchFamily="34" charset="0"/>
                <a:sym typeface="+mn-ea"/>
              </a:rPr>
              <a:t>2</a:t>
            </a:r>
            <a:r>
              <a:rPr lang="en-US" sz="2000" b="1" dirty="0" smtClean="0">
                <a:ln>
                  <a:noFill/>
                </a:ln>
                <a:effectLst/>
                <a:latin typeface="Arial" panose="020B0604020202020204" pitchFamily="34" charset="0"/>
                <a:sym typeface="+mn-ea"/>
              </a:rPr>
              <a:t> =</a:t>
            </a:r>
            <a:r>
              <a:rPr lang="vi-VN" sz="2000" b="1" dirty="0" smtClean="0">
                <a:ln>
                  <a:noFill/>
                </a:ln>
                <a:effectLst/>
                <a:latin typeface="Arial" panose="020B0604020202020204" pitchFamily="34" charset="0"/>
                <a:sym typeface="+mn-ea"/>
              </a:rPr>
              <a:t> 3</a:t>
            </a:r>
          </a:p>
        </p:txBody>
      </p:sp>
      <p:sp>
        <p:nvSpPr>
          <p:cNvPr id="9" name="Text Box 5"/>
          <p:cNvSpPr txBox="1"/>
          <p:nvPr/>
        </p:nvSpPr>
        <p:spPr>
          <a:xfrm>
            <a:off x="7958792" y="3951004"/>
            <a:ext cx="1650046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n>
                  <a:noFill/>
                </a:ln>
                <a:effectLst/>
                <a:latin typeface="Arial" panose="020B0604020202020204" pitchFamily="34" charset="0"/>
                <a:sym typeface="+mn-ea"/>
              </a:rPr>
              <a:t>R</a:t>
            </a:r>
            <a:r>
              <a:rPr lang="en-US" sz="2000" b="1" baseline="-25000" dirty="0" smtClean="0">
                <a:ln>
                  <a:noFill/>
                </a:ln>
                <a:effectLst/>
                <a:latin typeface="Arial" panose="020B0604020202020204" pitchFamily="34" charset="0"/>
                <a:sym typeface="+mn-ea"/>
              </a:rPr>
              <a:t>3</a:t>
            </a:r>
            <a:r>
              <a:rPr lang="en-US" sz="2000" b="1" dirty="0" smtClean="0">
                <a:ln>
                  <a:noFill/>
                </a:ln>
                <a:effectLst/>
                <a:latin typeface="Arial" panose="020B0604020202020204" pitchFamily="34" charset="0"/>
                <a:sym typeface="+mn-ea"/>
              </a:rPr>
              <a:t> =</a:t>
            </a:r>
            <a:r>
              <a:rPr lang="vi-VN" sz="2000" b="1" dirty="0" smtClean="0">
                <a:ln>
                  <a:noFill/>
                </a:ln>
                <a:effectLst/>
                <a:latin typeface="Arial" panose="020B0604020202020204" pitchFamily="34" charset="0"/>
                <a:sym typeface="+mn-ea"/>
              </a:rPr>
              <a:t> 1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7019" y="4839286"/>
            <a:ext cx="9628164" cy="55399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21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863" y="102951"/>
            <a:ext cx="11798691" cy="785324"/>
          </a:xfrm>
          <a:solidFill>
            <a:schemeClr val="accent2">
              <a:lumMod val="40000"/>
              <a:lumOff val="60000"/>
            </a:schemeClr>
          </a:solidFill>
          <a:ln w="44450" cmpd="sng">
            <a:solidFill>
              <a:schemeClr val="tx1">
                <a:alpha val="79000"/>
              </a:schemeClr>
            </a:solidFill>
          </a:ln>
        </p:spPr>
        <p:txBody>
          <a:bodyPr>
            <a:normAutofit/>
          </a:bodyPr>
          <a:lstStyle/>
          <a:p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I. ĐIỆN TRỞ SUẤT-CÔNG THỨC ĐIỆN TRỞ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75582" y="2968283"/>
            <a:ext cx="8989255" cy="2869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8581" y="1056083"/>
            <a:ext cx="6625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. ĐIỆN TRỞ SUẤT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01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8</TotalTime>
  <Words>930</Words>
  <Application>Microsoft Office PowerPoint</Application>
  <PresentationFormat>Widescreen</PresentationFormat>
  <Paragraphs>227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.VnTimeH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.  SỰ PHỤ THUỘC CỦA ĐIỆN TRỞ VÀO VẬT LIỆU LÀM  DÂY DẪN: </vt:lpstr>
      <vt:lpstr>II. ĐIỆN TRỞ SUẤT-CÔNG THỨC ĐIỆN TRỞ</vt:lpstr>
      <vt:lpstr>PowerPoint Presentation</vt:lpstr>
      <vt:lpstr>II. ĐIỆN TRỞ SUẤT-CÔNG THỨC ĐIỆN TRỞ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50</cp:revision>
  <dcterms:created xsi:type="dcterms:W3CDTF">2022-09-29T07:25:25Z</dcterms:created>
  <dcterms:modified xsi:type="dcterms:W3CDTF">2023-10-23T15:34:36Z</dcterms:modified>
</cp:coreProperties>
</file>